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722" r:id="rId2"/>
    <p:sldMasterId id="2147483748" r:id="rId3"/>
  </p:sldMasterIdLst>
  <p:notesMasterIdLst>
    <p:notesMasterId r:id="rId14"/>
  </p:notesMasterIdLst>
  <p:sldIdLst>
    <p:sldId id="258" r:id="rId4"/>
    <p:sldId id="259" r:id="rId5"/>
    <p:sldId id="267" r:id="rId6"/>
    <p:sldId id="268" r:id="rId7"/>
    <p:sldId id="277" r:id="rId8"/>
    <p:sldId id="278" r:id="rId9"/>
    <p:sldId id="270" r:id="rId10"/>
    <p:sldId id="279" r:id="rId11"/>
    <p:sldId id="271" r:id="rId12"/>
    <p:sldId id="273" r:id="rId13"/>
  </p:sldIdLst>
  <p:sldSz cx="12192000" cy="6858000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Calibri Light" panose="020F0302020204030204" pitchFamily="34" charset="0"/>
      <p:regular r:id="rId19"/>
      <p:italic r:id="rId20"/>
    </p:embeddedFont>
    <p:embeddedFont>
      <p:font typeface="方正姚体" panose="02010601030101010101" pitchFamily="2" charset="-122"/>
      <p:regular r:id="rId21"/>
    </p:embeddedFont>
    <p:embeddedFont>
      <p:font typeface="微软雅黑" panose="020B0503020204020204" pitchFamily="34" charset="-122"/>
      <p:regular r:id="rId22"/>
      <p:bold r:id="rId23"/>
    </p:embeddedFont>
  </p:embeddedFontLst>
  <p:defaultTextStyle>
    <a:defPPr>
      <a:defRPr lang="zh-CN"/>
    </a:defPPr>
    <a:lvl1pPr marL="0" lvl="0" indent="0" algn="l" defTabSz="121917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609585" lvl="1" indent="0" algn="l" defTabSz="121917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219170" lvl="2" indent="0" algn="l" defTabSz="121917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828754" lvl="3" indent="0" algn="l" defTabSz="121917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438339" lvl="4" indent="0" algn="l" defTabSz="121917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3047924" lvl="5" indent="0" algn="l" defTabSz="121917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3657509" lvl="6" indent="0" algn="l" defTabSz="121917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4267093" lvl="7" indent="0" algn="l" defTabSz="121917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4876678" lvl="8" indent="0" algn="l" defTabSz="121917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FF"/>
    <a:srgbClr val="C0C0C0"/>
    <a:srgbClr val="C6E0B4"/>
    <a:srgbClr val="CCCCFF"/>
    <a:srgbClr val="2D2D8A"/>
    <a:srgbClr val="759CCB"/>
    <a:srgbClr val="0072BC"/>
    <a:srgbClr val="2D6399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97" autoAdjust="0"/>
    <p:restoredTop sz="94058" autoAdjust="0"/>
  </p:normalViewPr>
  <p:slideViewPr>
    <p:cSldViewPr snapToObjects="1" showGuides="1">
      <p:cViewPr varScale="1">
        <p:scale>
          <a:sx n="109" d="100"/>
          <a:sy n="109" d="100"/>
        </p:scale>
        <p:origin x="702" y="96"/>
      </p:cViewPr>
      <p:guideLst>
        <p:guide orient="horz" pos="2205"/>
        <p:guide pos="38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font" Target="fonts/font4.fntdata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font" Target="fonts/font7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font" Target="fonts/font3.fntdata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font" Target="fonts/font5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EB06CCA-8AE3-4AF0-9903-00C543023C6C}" type="doc">
      <dgm:prSet loTypeId="urn:microsoft.com/office/officeart/2005/8/layout/chevron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562713DB-254A-465E-B652-F3206259F3BD}">
      <dgm:prSet phldrT="[文本]" custT="1"/>
      <dgm:spPr/>
      <dgm:t>
        <a:bodyPr/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Geomorphology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2B83BAD1-11EC-4DA8-A773-5C4C6CB9826B}" type="parTrans" cxnId="{C52802B0-FB78-431A-960B-000366CF3696}">
      <dgm:prSet/>
      <dgm:spPr/>
      <dgm:t>
        <a:bodyPr/>
        <a:lstStyle/>
        <a:p>
          <a:endParaRPr lang="zh-CN" altLang="en-US"/>
        </a:p>
      </dgm:t>
    </dgm:pt>
    <dgm:pt modelId="{159A3290-0DE9-457C-B699-668CC5AA7DB9}" type="sibTrans" cxnId="{C52802B0-FB78-431A-960B-000366CF3696}">
      <dgm:prSet/>
      <dgm:spPr/>
      <dgm:t>
        <a:bodyPr/>
        <a:lstStyle/>
        <a:p>
          <a:endParaRPr lang="zh-CN" altLang="en-US"/>
        </a:p>
      </dgm:t>
    </dgm:pt>
    <dgm:pt modelId="{DBD0BBB8-9A72-4D8F-86C1-D8E0C6E73934}">
      <dgm:prSet phldrT="[文本]" custT="1"/>
      <dgm:spPr/>
      <dgm:t>
        <a:bodyPr/>
        <a:lstStyle/>
        <a:p>
          <a:pPr>
            <a:buFont typeface="Arial" panose="020B0604020202020204" pitchFamily="34" charset="0"/>
            <a:buChar char="•"/>
          </a:pPr>
          <a:r>
            <a:rPr lang="en-US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Qinghai-Tibet Plateau and Sichuan basin </a:t>
          </a:r>
          <a:endParaRPr lang="zh-CN" altLang="en-US" sz="16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187A0F8-CB85-46FF-A51B-2D63877F40C2}" type="parTrans" cxnId="{D37D48D2-8F7D-4EBA-B16A-05A91F2051F3}">
      <dgm:prSet/>
      <dgm:spPr/>
      <dgm:t>
        <a:bodyPr/>
        <a:lstStyle/>
        <a:p>
          <a:endParaRPr lang="zh-CN" altLang="en-US"/>
        </a:p>
      </dgm:t>
    </dgm:pt>
    <dgm:pt modelId="{610146C5-5F93-49FB-ABB0-DE649929C48A}" type="sibTrans" cxnId="{D37D48D2-8F7D-4EBA-B16A-05A91F2051F3}">
      <dgm:prSet/>
      <dgm:spPr/>
      <dgm:t>
        <a:bodyPr/>
        <a:lstStyle/>
        <a:p>
          <a:endParaRPr lang="zh-CN" altLang="en-US"/>
        </a:p>
      </dgm:t>
    </dgm:pt>
    <dgm:pt modelId="{8F118A77-DD48-42E7-B7BC-4E5C77516128}">
      <dgm:prSet phldrT="[文本]" custT="1"/>
      <dgm:spPr/>
      <dgm:t>
        <a:bodyPr/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i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Climate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0BEE86AE-CD1C-46DB-B1F0-006F3B550051}" type="parTrans" cxnId="{E0FA22FF-3FDE-4E36-8ED4-9B53C1C6F6B1}">
      <dgm:prSet/>
      <dgm:spPr/>
      <dgm:t>
        <a:bodyPr/>
        <a:lstStyle/>
        <a:p>
          <a:endParaRPr lang="zh-CN" altLang="en-US"/>
        </a:p>
      </dgm:t>
    </dgm:pt>
    <dgm:pt modelId="{A45837EE-9434-43F7-9E7A-9627CE8D3659}" type="sibTrans" cxnId="{E0FA22FF-3FDE-4E36-8ED4-9B53C1C6F6B1}">
      <dgm:prSet/>
      <dgm:spPr/>
      <dgm:t>
        <a:bodyPr/>
        <a:lstStyle/>
        <a:p>
          <a:endParaRPr lang="zh-CN" altLang="en-US"/>
        </a:p>
      </dgm:t>
    </dgm:pt>
    <dgm:pt modelId="{A48B6270-5831-489C-8EAD-0DE05A2441CF}">
      <dgm:prSet phldrT="[文本]" custT="1"/>
      <dgm:spPr/>
      <dgm:t>
        <a:bodyPr/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Plateau climate with large temperature difference and less rainfall</a:t>
          </a:r>
          <a:endParaRPr lang="zh-CN" altLang="en-US" sz="14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AA4AF76B-EC1B-42C2-ADED-B15C4C627570}" type="parTrans" cxnId="{557D0928-B42F-4CCD-A394-24AF1667F03F}">
      <dgm:prSet/>
      <dgm:spPr/>
      <dgm:t>
        <a:bodyPr/>
        <a:lstStyle/>
        <a:p>
          <a:endParaRPr lang="zh-CN" altLang="en-US"/>
        </a:p>
      </dgm:t>
    </dgm:pt>
    <dgm:pt modelId="{ADEDB1DD-5CF0-4EDC-8363-7B6F68493281}" type="sibTrans" cxnId="{557D0928-B42F-4CCD-A394-24AF1667F03F}">
      <dgm:prSet/>
      <dgm:spPr/>
      <dgm:t>
        <a:bodyPr/>
        <a:lstStyle/>
        <a:p>
          <a:endParaRPr lang="zh-CN" altLang="en-US"/>
        </a:p>
      </dgm:t>
    </dgm:pt>
    <dgm:pt modelId="{FAC04BD8-6F55-4B12-8690-A59274DCC65C}">
      <dgm:prSet phldrT="[文本]" custT="1"/>
      <dgm:spPr/>
      <dgm:t>
        <a:bodyPr/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Geological structure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FD7B862C-7559-4B4A-8EAD-B90F261E6650}" type="sibTrans" cxnId="{39D4F23A-0799-47D0-895A-57B18B7F3C14}">
      <dgm:prSet/>
      <dgm:spPr/>
      <dgm:t>
        <a:bodyPr/>
        <a:lstStyle/>
        <a:p>
          <a:endParaRPr lang="zh-CN" altLang="en-US"/>
        </a:p>
      </dgm:t>
    </dgm:pt>
    <dgm:pt modelId="{BA12B17B-A1BC-4CF7-A19D-90F3CD755AF0}" type="parTrans" cxnId="{39D4F23A-0799-47D0-895A-57B18B7F3C14}">
      <dgm:prSet/>
      <dgm:spPr/>
      <dgm:t>
        <a:bodyPr/>
        <a:lstStyle/>
        <a:p>
          <a:endParaRPr lang="zh-CN" altLang="en-US"/>
        </a:p>
      </dgm:t>
    </dgm:pt>
    <dgm:pt modelId="{22E1DB13-DAC4-4549-9FB1-7DBFA82F8BB3}">
      <dgm:prSet phldrT="[文本]" custT="1"/>
      <dgm:spPr/>
      <dgm:t>
        <a:bodyPr/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</a:pPr>
          <a:r>
            <a:rPr lang="en-US" sz="1600" kern="1200" dirty="0" err="1">
              <a:latin typeface="微软雅黑" panose="020B0503020204020204" pitchFamily="34" charset="-122"/>
              <a:ea typeface="微软雅黑" panose="020B0503020204020204" pitchFamily="34" charset="-122"/>
            </a:rPr>
            <a:t>Qiangtang-Sanjiang</a:t>
          </a:r>
          <a:r>
            <a:rPr 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orogenic system</a:t>
          </a:r>
          <a:endParaRPr lang="zh-CN" altLang="en-US" sz="16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89CB6F60-6F4E-4967-97FC-5D18D9CAD4D5}" type="parTrans" cxnId="{DC957C4A-8429-4617-9AA0-F5D813FF1048}">
      <dgm:prSet/>
      <dgm:spPr/>
      <dgm:t>
        <a:bodyPr/>
        <a:lstStyle/>
        <a:p>
          <a:endParaRPr lang="zh-CN" altLang="en-US"/>
        </a:p>
      </dgm:t>
    </dgm:pt>
    <dgm:pt modelId="{271F9DBB-9655-4B3E-8E29-9B8B9A9607DB}" type="sibTrans" cxnId="{DC957C4A-8429-4617-9AA0-F5D813FF1048}">
      <dgm:prSet/>
      <dgm:spPr/>
      <dgm:t>
        <a:bodyPr/>
        <a:lstStyle/>
        <a:p>
          <a:endParaRPr lang="zh-CN" altLang="en-US"/>
        </a:p>
      </dgm:t>
    </dgm:pt>
    <dgm:pt modelId="{464754C7-CBBE-416E-A93B-0D9076509B46}">
      <dgm:prSet/>
      <dgm:spPr/>
      <dgm:t>
        <a:bodyPr/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arthquake</a:t>
          </a:r>
          <a:endParaRPr lang="zh-CN" altLang="en-US"/>
        </a:p>
      </dgm:t>
    </dgm:pt>
    <dgm:pt modelId="{4C6C8E1B-D27F-4089-9A63-5B2BF69C7E42}" type="parTrans" cxnId="{3C789A78-EA60-480F-B02E-F0C6508ECB92}">
      <dgm:prSet/>
      <dgm:spPr/>
      <dgm:t>
        <a:bodyPr/>
        <a:lstStyle/>
        <a:p>
          <a:endParaRPr lang="zh-CN" altLang="en-US"/>
        </a:p>
      </dgm:t>
    </dgm:pt>
    <dgm:pt modelId="{474883A4-9799-4AA4-960B-BB7EA90C7254}" type="sibTrans" cxnId="{3C789A78-EA60-480F-B02E-F0C6508ECB92}">
      <dgm:prSet/>
      <dgm:spPr/>
      <dgm:t>
        <a:bodyPr/>
        <a:lstStyle/>
        <a:p>
          <a:endParaRPr lang="zh-CN" altLang="en-US"/>
        </a:p>
      </dgm:t>
    </dgm:pt>
    <dgm:pt modelId="{36720AD0-AF68-481C-BA6F-F4D153343225}">
      <dgm:prSet custT="1"/>
      <dgm:spPr/>
      <dgm:t>
        <a:bodyPr/>
        <a:lstStyle/>
        <a:p>
          <a:pPr>
            <a:buChar char="•"/>
          </a:pPr>
          <a:r>
            <a:rPr lang="en-US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Fifteen earthquakes with a magnitude &gt; 5(since 1963)</a:t>
          </a:r>
          <a:endParaRPr lang="zh-CN" altLang="en-US" sz="1600" dirty="0"/>
        </a:p>
      </dgm:t>
    </dgm:pt>
    <dgm:pt modelId="{007B5D1D-499B-41B2-8F0E-2286CDECF330}" type="parTrans" cxnId="{C187024D-CCC5-4D6E-83D0-AE6B76DC2CD7}">
      <dgm:prSet/>
      <dgm:spPr/>
      <dgm:t>
        <a:bodyPr/>
        <a:lstStyle/>
        <a:p>
          <a:endParaRPr lang="zh-CN" altLang="en-US"/>
        </a:p>
      </dgm:t>
    </dgm:pt>
    <dgm:pt modelId="{0EE7FD6D-0565-49FC-A350-72D20D558A7A}" type="sibTrans" cxnId="{C187024D-CCC5-4D6E-83D0-AE6B76DC2CD7}">
      <dgm:prSet/>
      <dgm:spPr/>
      <dgm:t>
        <a:bodyPr/>
        <a:lstStyle/>
        <a:p>
          <a:endParaRPr lang="zh-CN" altLang="en-US"/>
        </a:p>
      </dgm:t>
    </dgm:pt>
    <dgm:pt modelId="{9FC1820C-C155-40FC-957B-2B2395DC8AA7}">
      <dgm:prSet phldrT="[文本]" custT="1"/>
      <dgm:spPr/>
      <dgm:t>
        <a:bodyPr/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</a:pPr>
          <a:r>
            <a:rPr lang="en-US" altLang="zh-CN" sz="1600" kern="1200" dirty="0" err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Xianshuihe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 </a:t>
          </a:r>
          <a:r>
            <a:rPr lang="en-US" altLang="zh-CN" sz="1600" kern="1200" dirty="0" err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fult</a:t>
          </a:r>
          <a:endParaRPr lang="zh-CN" altLang="en-US" sz="16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6B3A8F01-D1BC-4F31-93BB-5B2E74E84814}" type="sibTrans" cxnId="{ADD4258C-97EE-42B9-A599-FF6FC2B192DD}">
      <dgm:prSet/>
      <dgm:spPr/>
      <dgm:t>
        <a:bodyPr/>
        <a:lstStyle/>
        <a:p>
          <a:endParaRPr lang="zh-CN" altLang="en-US"/>
        </a:p>
      </dgm:t>
    </dgm:pt>
    <dgm:pt modelId="{87CBBA1F-C9CB-40E0-A717-2F0DA1207150}" type="parTrans" cxnId="{ADD4258C-97EE-42B9-A599-FF6FC2B192DD}">
      <dgm:prSet/>
      <dgm:spPr/>
      <dgm:t>
        <a:bodyPr/>
        <a:lstStyle/>
        <a:p>
          <a:endParaRPr lang="zh-CN" altLang="en-US"/>
        </a:p>
      </dgm:t>
    </dgm:pt>
    <dgm:pt modelId="{577C2C26-6A32-4613-947F-D2D2C4ACFCD0}" type="pres">
      <dgm:prSet presAssocID="{AEB06CCA-8AE3-4AF0-9903-00C543023C6C}" presName="linearFlow" presStyleCnt="0">
        <dgm:presLayoutVars>
          <dgm:dir/>
          <dgm:animLvl val="lvl"/>
          <dgm:resizeHandles val="exact"/>
        </dgm:presLayoutVars>
      </dgm:prSet>
      <dgm:spPr/>
    </dgm:pt>
    <dgm:pt modelId="{68226669-A30C-46D5-8A11-902F40B5421D}" type="pres">
      <dgm:prSet presAssocID="{562713DB-254A-465E-B652-F3206259F3BD}" presName="composite" presStyleCnt="0"/>
      <dgm:spPr/>
    </dgm:pt>
    <dgm:pt modelId="{F95CA598-829E-49E3-8748-CA196320FB05}" type="pres">
      <dgm:prSet presAssocID="{562713DB-254A-465E-B652-F3206259F3BD}" presName="parentText" presStyleLbl="alignNode1" presStyleIdx="0" presStyleCnt="4">
        <dgm:presLayoutVars>
          <dgm:chMax val="1"/>
          <dgm:bulletEnabled val="1"/>
        </dgm:presLayoutVars>
      </dgm:prSet>
      <dgm:spPr/>
    </dgm:pt>
    <dgm:pt modelId="{8A028CB0-8113-4312-A10C-9BA7267BD0E8}" type="pres">
      <dgm:prSet presAssocID="{562713DB-254A-465E-B652-F3206259F3BD}" presName="descendantText" presStyleLbl="alignAcc1" presStyleIdx="0" presStyleCnt="4">
        <dgm:presLayoutVars>
          <dgm:bulletEnabled val="1"/>
        </dgm:presLayoutVars>
      </dgm:prSet>
      <dgm:spPr/>
    </dgm:pt>
    <dgm:pt modelId="{42BBFC2B-9A11-4D5E-9948-ADE4C75BF5AB}" type="pres">
      <dgm:prSet presAssocID="{159A3290-0DE9-457C-B699-668CC5AA7DB9}" presName="sp" presStyleCnt="0"/>
      <dgm:spPr/>
    </dgm:pt>
    <dgm:pt modelId="{EEB0869A-AEFA-4708-9D20-6810B905F005}" type="pres">
      <dgm:prSet presAssocID="{FAC04BD8-6F55-4B12-8690-A59274DCC65C}" presName="composite" presStyleCnt="0"/>
      <dgm:spPr/>
    </dgm:pt>
    <dgm:pt modelId="{030FE36A-C03D-4196-9853-7F4B39251F87}" type="pres">
      <dgm:prSet presAssocID="{FAC04BD8-6F55-4B12-8690-A59274DCC65C}" presName="parentText" presStyleLbl="alignNode1" presStyleIdx="1" presStyleCnt="4">
        <dgm:presLayoutVars>
          <dgm:chMax val="1"/>
          <dgm:bulletEnabled val="1"/>
        </dgm:presLayoutVars>
      </dgm:prSet>
      <dgm:spPr/>
    </dgm:pt>
    <dgm:pt modelId="{5D08E61A-9ACC-4B87-8054-DA939C798A29}" type="pres">
      <dgm:prSet presAssocID="{FAC04BD8-6F55-4B12-8690-A59274DCC65C}" presName="descendantText" presStyleLbl="alignAcc1" presStyleIdx="1" presStyleCnt="4">
        <dgm:presLayoutVars>
          <dgm:bulletEnabled val="1"/>
        </dgm:presLayoutVars>
      </dgm:prSet>
      <dgm:spPr/>
    </dgm:pt>
    <dgm:pt modelId="{9B0E93BD-394C-4422-90B1-927FDE37C89E}" type="pres">
      <dgm:prSet presAssocID="{FD7B862C-7559-4B4A-8EAD-B90F261E6650}" presName="sp" presStyleCnt="0"/>
      <dgm:spPr/>
    </dgm:pt>
    <dgm:pt modelId="{3671DE7E-9B8A-4ED7-822F-1B36BD8B5ED1}" type="pres">
      <dgm:prSet presAssocID="{464754C7-CBBE-416E-A93B-0D9076509B46}" presName="composite" presStyleCnt="0"/>
      <dgm:spPr/>
    </dgm:pt>
    <dgm:pt modelId="{1D5D1F8F-0A0C-4C99-A652-CD3D8749CD1D}" type="pres">
      <dgm:prSet presAssocID="{464754C7-CBBE-416E-A93B-0D9076509B46}" presName="parentText" presStyleLbl="alignNode1" presStyleIdx="2" presStyleCnt="4">
        <dgm:presLayoutVars>
          <dgm:chMax val="1"/>
          <dgm:bulletEnabled val="1"/>
        </dgm:presLayoutVars>
      </dgm:prSet>
      <dgm:spPr/>
    </dgm:pt>
    <dgm:pt modelId="{56387DBC-B05C-466E-A0FC-C49011869C96}" type="pres">
      <dgm:prSet presAssocID="{464754C7-CBBE-416E-A93B-0D9076509B46}" presName="descendantText" presStyleLbl="alignAcc1" presStyleIdx="2" presStyleCnt="4">
        <dgm:presLayoutVars>
          <dgm:bulletEnabled val="1"/>
        </dgm:presLayoutVars>
      </dgm:prSet>
      <dgm:spPr/>
    </dgm:pt>
    <dgm:pt modelId="{ED9659A1-60F3-4327-A6AF-295265F8A3B1}" type="pres">
      <dgm:prSet presAssocID="{474883A4-9799-4AA4-960B-BB7EA90C7254}" presName="sp" presStyleCnt="0"/>
      <dgm:spPr/>
    </dgm:pt>
    <dgm:pt modelId="{EEACC266-B01D-4096-83AF-F4ADEED928E4}" type="pres">
      <dgm:prSet presAssocID="{8F118A77-DD48-42E7-B7BC-4E5C77516128}" presName="composite" presStyleCnt="0"/>
      <dgm:spPr/>
    </dgm:pt>
    <dgm:pt modelId="{2CC53D5B-1FAA-4DB5-BC3E-52D8CBD59722}" type="pres">
      <dgm:prSet presAssocID="{8F118A77-DD48-42E7-B7BC-4E5C77516128}" presName="parentText" presStyleLbl="alignNode1" presStyleIdx="3" presStyleCnt="4">
        <dgm:presLayoutVars>
          <dgm:chMax val="1"/>
          <dgm:bulletEnabled val="1"/>
        </dgm:presLayoutVars>
      </dgm:prSet>
      <dgm:spPr/>
    </dgm:pt>
    <dgm:pt modelId="{F7AB90A3-EE75-4940-BD1F-738CDFD62FC9}" type="pres">
      <dgm:prSet presAssocID="{8F118A77-DD48-42E7-B7BC-4E5C77516128}" presName="descendantText" presStyleLbl="alignAcc1" presStyleIdx="3" presStyleCnt="4">
        <dgm:presLayoutVars>
          <dgm:bulletEnabled val="1"/>
        </dgm:presLayoutVars>
      </dgm:prSet>
      <dgm:spPr/>
    </dgm:pt>
  </dgm:ptLst>
  <dgm:cxnLst>
    <dgm:cxn modelId="{D2AF2913-F5F5-4387-942D-BD8B2160D6C2}" type="presOf" srcId="{FAC04BD8-6F55-4B12-8690-A59274DCC65C}" destId="{030FE36A-C03D-4196-9853-7F4B39251F87}" srcOrd="0" destOrd="0" presId="urn:microsoft.com/office/officeart/2005/8/layout/chevron2"/>
    <dgm:cxn modelId="{557D0928-B42F-4CCD-A394-24AF1667F03F}" srcId="{8F118A77-DD48-42E7-B7BC-4E5C77516128}" destId="{A48B6270-5831-489C-8EAD-0DE05A2441CF}" srcOrd="0" destOrd="0" parTransId="{AA4AF76B-EC1B-42C2-ADED-B15C4C627570}" sibTransId="{ADEDB1DD-5CF0-4EDC-8363-7B6F68493281}"/>
    <dgm:cxn modelId="{39D4F23A-0799-47D0-895A-57B18B7F3C14}" srcId="{AEB06CCA-8AE3-4AF0-9903-00C543023C6C}" destId="{FAC04BD8-6F55-4B12-8690-A59274DCC65C}" srcOrd="1" destOrd="0" parTransId="{BA12B17B-A1BC-4CF7-A19D-90F3CD755AF0}" sibTransId="{FD7B862C-7559-4B4A-8EAD-B90F261E6650}"/>
    <dgm:cxn modelId="{DC957C4A-8429-4617-9AA0-F5D813FF1048}" srcId="{FAC04BD8-6F55-4B12-8690-A59274DCC65C}" destId="{22E1DB13-DAC4-4549-9FB1-7DBFA82F8BB3}" srcOrd="0" destOrd="0" parTransId="{89CB6F60-6F4E-4967-97FC-5D18D9CAD4D5}" sibTransId="{271F9DBB-9655-4B3E-8E29-9B8B9A9607DB}"/>
    <dgm:cxn modelId="{C187024D-CCC5-4D6E-83D0-AE6B76DC2CD7}" srcId="{464754C7-CBBE-416E-A93B-0D9076509B46}" destId="{36720AD0-AF68-481C-BA6F-F4D153343225}" srcOrd="0" destOrd="0" parTransId="{007B5D1D-499B-41B2-8F0E-2286CDECF330}" sibTransId="{0EE7FD6D-0565-49FC-A350-72D20D558A7A}"/>
    <dgm:cxn modelId="{A4B59073-2ACC-4ECA-96CD-80A9D91DA787}" type="presOf" srcId="{DBD0BBB8-9A72-4D8F-86C1-D8E0C6E73934}" destId="{8A028CB0-8113-4312-A10C-9BA7267BD0E8}" srcOrd="0" destOrd="0" presId="urn:microsoft.com/office/officeart/2005/8/layout/chevron2"/>
    <dgm:cxn modelId="{273BAC75-CF77-4FD8-ADAC-D357D1B8F7EA}" type="presOf" srcId="{562713DB-254A-465E-B652-F3206259F3BD}" destId="{F95CA598-829E-49E3-8748-CA196320FB05}" srcOrd="0" destOrd="0" presId="urn:microsoft.com/office/officeart/2005/8/layout/chevron2"/>
    <dgm:cxn modelId="{3C789A78-EA60-480F-B02E-F0C6508ECB92}" srcId="{AEB06CCA-8AE3-4AF0-9903-00C543023C6C}" destId="{464754C7-CBBE-416E-A93B-0D9076509B46}" srcOrd="2" destOrd="0" parTransId="{4C6C8E1B-D27F-4089-9A63-5B2BF69C7E42}" sibTransId="{474883A4-9799-4AA4-960B-BB7EA90C7254}"/>
    <dgm:cxn modelId="{BA21B958-ECF2-4D69-9E95-0D238322EA06}" type="presOf" srcId="{9FC1820C-C155-40FC-957B-2B2395DC8AA7}" destId="{5D08E61A-9ACC-4B87-8054-DA939C798A29}" srcOrd="0" destOrd="1" presId="urn:microsoft.com/office/officeart/2005/8/layout/chevron2"/>
    <dgm:cxn modelId="{ADD4258C-97EE-42B9-A599-FF6FC2B192DD}" srcId="{FAC04BD8-6F55-4B12-8690-A59274DCC65C}" destId="{9FC1820C-C155-40FC-957B-2B2395DC8AA7}" srcOrd="1" destOrd="0" parTransId="{87CBBA1F-C9CB-40E0-A717-2F0DA1207150}" sibTransId="{6B3A8F01-D1BC-4F31-93BB-5B2E74E84814}"/>
    <dgm:cxn modelId="{ABE493AC-FAD4-4AAA-8AB6-BBF8FCD454EF}" type="presOf" srcId="{464754C7-CBBE-416E-A93B-0D9076509B46}" destId="{1D5D1F8F-0A0C-4C99-A652-CD3D8749CD1D}" srcOrd="0" destOrd="0" presId="urn:microsoft.com/office/officeart/2005/8/layout/chevron2"/>
    <dgm:cxn modelId="{C52802B0-FB78-431A-960B-000366CF3696}" srcId="{AEB06CCA-8AE3-4AF0-9903-00C543023C6C}" destId="{562713DB-254A-465E-B652-F3206259F3BD}" srcOrd="0" destOrd="0" parTransId="{2B83BAD1-11EC-4DA8-A773-5C4C6CB9826B}" sibTransId="{159A3290-0DE9-457C-B699-668CC5AA7DB9}"/>
    <dgm:cxn modelId="{3B6B2EC3-AB78-4761-B6BE-C737EE618B3D}" type="presOf" srcId="{AEB06CCA-8AE3-4AF0-9903-00C543023C6C}" destId="{577C2C26-6A32-4613-947F-D2D2C4ACFCD0}" srcOrd="0" destOrd="0" presId="urn:microsoft.com/office/officeart/2005/8/layout/chevron2"/>
    <dgm:cxn modelId="{B65405CC-43E9-490E-BFF5-80FEEDCE6138}" type="presOf" srcId="{22E1DB13-DAC4-4549-9FB1-7DBFA82F8BB3}" destId="{5D08E61A-9ACC-4B87-8054-DA939C798A29}" srcOrd="0" destOrd="0" presId="urn:microsoft.com/office/officeart/2005/8/layout/chevron2"/>
    <dgm:cxn modelId="{D37D48D2-8F7D-4EBA-B16A-05A91F2051F3}" srcId="{562713DB-254A-465E-B652-F3206259F3BD}" destId="{DBD0BBB8-9A72-4D8F-86C1-D8E0C6E73934}" srcOrd="0" destOrd="0" parTransId="{5187A0F8-CB85-46FF-A51B-2D63877F40C2}" sibTransId="{610146C5-5F93-49FB-ABB0-DE649929C48A}"/>
    <dgm:cxn modelId="{F31778DB-7445-44BD-B978-26271F69C2F4}" type="presOf" srcId="{36720AD0-AF68-481C-BA6F-F4D153343225}" destId="{56387DBC-B05C-466E-A0FC-C49011869C96}" srcOrd="0" destOrd="0" presId="urn:microsoft.com/office/officeart/2005/8/layout/chevron2"/>
    <dgm:cxn modelId="{8C1CE7EF-4E60-43C7-AA78-BE7003EC2B2D}" type="presOf" srcId="{A48B6270-5831-489C-8EAD-0DE05A2441CF}" destId="{F7AB90A3-EE75-4940-BD1F-738CDFD62FC9}" srcOrd="0" destOrd="0" presId="urn:microsoft.com/office/officeart/2005/8/layout/chevron2"/>
    <dgm:cxn modelId="{35D7D6FE-369D-4FF0-8208-71BE5692DEBC}" type="presOf" srcId="{8F118A77-DD48-42E7-B7BC-4E5C77516128}" destId="{2CC53D5B-1FAA-4DB5-BC3E-52D8CBD59722}" srcOrd="0" destOrd="0" presId="urn:microsoft.com/office/officeart/2005/8/layout/chevron2"/>
    <dgm:cxn modelId="{E0FA22FF-3FDE-4E36-8ED4-9B53C1C6F6B1}" srcId="{AEB06CCA-8AE3-4AF0-9903-00C543023C6C}" destId="{8F118A77-DD48-42E7-B7BC-4E5C77516128}" srcOrd="3" destOrd="0" parTransId="{0BEE86AE-CD1C-46DB-B1F0-006F3B550051}" sibTransId="{A45837EE-9434-43F7-9E7A-9627CE8D3659}"/>
    <dgm:cxn modelId="{0F760DB5-E61B-4485-AA68-3D05B842F2B5}" type="presParOf" srcId="{577C2C26-6A32-4613-947F-D2D2C4ACFCD0}" destId="{68226669-A30C-46D5-8A11-902F40B5421D}" srcOrd="0" destOrd="0" presId="urn:microsoft.com/office/officeart/2005/8/layout/chevron2"/>
    <dgm:cxn modelId="{FC77A3D1-97A2-4B41-BB64-2CBE79F46B80}" type="presParOf" srcId="{68226669-A30C-46D5-8A11-902F40B5421D}" destId="{F95CA598-829E-49E3-8748-CA196320FB05}" srcOrd="0" destOrd="0" presId="urn:microsoft.com/office/officeart/2005/8/layout/chevron2"/>
    <dgm:cxn modelId="{A655B1EC-AB39-4C2F-B582-ABADAB419F64}" type="presParOf" srcId="{68226669-A30C-46D5-8A11-902F40B5421D}" destId="{8A028CB0-8113-4312-A10C-9BA7267BD0E8}" srcOrd="1" destOrd="0" presId="urn:microsoft.com/office/officeart/2005/8/layout/chevron2"/>
    <dgm:cxn modelId="{2C267BE9-E626-419F-A43A-53620A619496}" type="presParOf" srcId="{577C2C26-6A32-4613-947F-D2D2C4ACFCD0}" destId="{42BBFC2B-9A11-4D5E-9948-ADE4C75BF5AB}" srcOrd="1" destOrd="0" presId="urn:microsoft.com/office/officeart/2005/8/layout/chevron2"/>
    <dgm:cxn modelId="{BC8EB167-4B76-477A-97FB-7BC77D2AD500}" type="presParOf" srcId="{577C2C26-6A32-4613-947F-D2D2C4ACFCD0}" destId="{EEB0869A-AEFA-4708-9D20-6810B905F005}" srcOrd="2" destOrd="0" presId="urn:microsoft.com/office/officeart/2005/8/layout/chevron2"/>
    <dgm:cxn modelId="{0DB883B6-ADBC-4A9F-86E6-F8E5BC545CA3}" type="presParOf" srcId="{EEB0869A-AEFA-4708-9D20-6810B905F005}" destId="{030FE36A-C03D-4196-9853-7F4B39251F87}" srcOrd="0" destOrd="0" presId="urn:microsoft.com/office/officeart/2005/8/layout/chevron2"/>
    <dgm:cxn modelId="{92631033-C868-4E9A-BFAE-ED59406CD00A}" type="presParOf" srcId="{EEB0869A-AEFA-4708-9D20-6810B905F005}" destId="{5D08E61A-9ACC-4B87-8054-DA939C798A29}" srcOrd="1" destOrd="0" presId="urn:microsoft.com/office/officeart/2005/8/layout/chevron2"/>
    <dgm:cxn modelId="{722B9FD5-5643-432C-99BE-D881303D7FEA}" type="presParOf" srcId="{577C2C26-6A32-4613-947F-D2D2C4ACFCD0}" destId="{9B0E93BD-394C-4422-90B1-927FDE37C89E}" srcOrd="3" destOrd="0" presId="urn:microsoft.com/office/officeart/2005/8/layout/chevron2"/>
    <dgm:cxn modelId="{62608841-0628-4E02-B188-D9064F5DCA38}" type="presParOf" srcId="{577C2C26-6A32-4613-947F-D2D2C4ACFCD0}" destId="{3671DE7E-9B8A-4ED7-822F-1B36BD8B5ED1}" srcOrd="4" destOrd="0" presId="urn:microsoft.com/office/officeart/2005/8/layout/chevron2"/>
    <dgm:cxn modelId="{4370C5B9-8879-48F9-9543-3295B8736FBE}" type="presParOf" srcId="{3671DE7E-9B8A-4ED7-822F-1B36BD8B5ED1}" destId="{1D5D1F8F-0A0C-4C99-A652-CD3D8749CD1D}" srcOrd="0" destOrd="0" presId="urn:microsoft.com/office/officeart/2005/8/layout/chevron2"/>
    <dgm:cxn modelId="{1148345A-DCC4-43D4-A299-5275D79A94EC}" type="presParOf" srcId="{3671DE7E-9B8A-4ED7-822F-1B36BD8B5ED1}" destId="{56387DBC-B05C-466E-A0FC-C49011869C96}" srcOrd="1" destOrd="0" presId="urn:microsoft.com/office/officeart/2005/8/layout/chevron2"/>
    <dgm:cxn modelId="{DB69864E-0C21-4F23-9F7C-50FEBC5F1187}" type="presParOf" srcId="{577C2C26-6A32-4613-947F-D2D2C4ACFCD0}" destId="{ED9659A1-60F3-4327-A6AF-295265F8A3B1}" srcOrd="5" destOrd="0" presId="urn:microsoft.com/office/officeart/2005/8/layout/chevron2"/>
    <dgm:cxn modelId="{B042A110-9D05-4C56-8F14-D5B13DFFD458}" type="presParOf" srcId="{577C2C26-6A32-4613-947F-D2D2C4ACFCD0}" destId="{EEACC266-B01D-4096-83AF-F4ADEED928E4}" srcOrd="6" destOrd="0" presId="urn:microsoft.com/office/officeart/2005/8/layout/chevron2"/>
    <dgm:cxn modelId="{5A598412-B775-4B06-B610-645DD98E2723}" type="presParOf" srcId="{EEACC266-B01D-4096-83AF-F4ADEED928E4}" destId="{2CC53D5B-1FAA-4DB5-BC3E-52D8CBD59722}" srcOrd="0" destOrd="0" presId="urn:microsoft.com/office/officeart/2005/8/layout/chevron2"/>
    <dgm:cxn modelId="{0CA73653-7D79-4C65-84C6-1C75E2EFBAC2}" type="presParOf" srcId="{EEACC266-B01D-4096-83AF-F4ADEED928E4}" destId="{F7AB90A3-EE75-4940-BD1F-738CDFD62FC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E9FF5B-8988-4B57-AA7C-92DF0481BFAE}" type="doc">
      <dgm:prSet loTypeId="urn:microsoft.com/office/officeart/2005/8/layout/process4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15853495-44A9-4BA6-A054-68D1AEC995ED}">
      <dgm:prSet phldrT="[文本]" custT="1"/>
      <dgm:spPr>
        <a:xfrm rot="10800000">
          <a:off x="0" y="1434"/>
          <a:ext cx="6454194" cy="1164170"/>
        </a:xfrm>
        <a:prstGeom prst="upArrowCallout">
          <a:avLst/>
        </a:prstGeom>
      </dgm:spPr>
      <dgm:t>
        <a:bodyPr/>
        <a:lstStyle/>
        <a:p>
          <a:pPr>
            <a:buNone/>
          </a:pPr>
          <a:r>
            <a:rPr lang="en-US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aluation unit </a:t>
          </a:r>
          <a:endParaRPr lang="zh-CN" altLang="en-US" sz="1600" b="1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39655D2F-B3EC-48FA-A02A-BAE60B05BF4A}" type="parTrans" cxnId="{CCC45B48-6F40-44CC-A62A-2884F5823515}">
      <dgm:prSet/>
      <dgm:spPr/>
      <dgm:t>
        <a:bodyPr/>
        <a:lstStyle/>
        <a:p>
          <a:endParaRPr lang="zh-CN" altLang="en-US"/>
        </a:p>
      </dgm:t>
    </dgm:pt>
    <dgm:pt modelId="{EF5D8B5D-EABF-433B-9915-C08C82445D49}" type="sibTrans" cxnId="{CCC45B48-6F40-44CC-A62A-2884F5823515}">
      <dgm:prSet/>
      <dgm:spPr/>
      <dgm:t>
        <a:bodyPr/>
        <a:lstStyle/>
        <a:p>
          <a:endParaRPr lang="zh-CN" altLang="en-US"/>
        </a:p>
      </dgm:t>
    </dgm:pt>
    <dgm:pt modelId="{5D25682A-E18E-403C-9399-53AD02B0F999}">
      <dgm:prSet phldrT="[文本]" custT="1"/>
      <dgm:spPr>
        <a:xfrm>
          <a:off x="0" y="410057"/>
          <a:ext cx="3227097" cy="348086"/>
        </a:xfrm>
        <a:prstGeom prst="rect">
          <a:avLst/>
        </a:prstGeom>
      </dgm:spPr>
      <dgm:t>
        <a:bodyPr/>
        <a:lstStyle/>
        <a:p>
          <a:pPr>
            <a:buNone/>
          </a:pPr>
          <a:r>
            <a: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Raster</a:t>
          </a:r>
          <a:endParaRPr lang="zh-CN" altLang="en-US" sz="13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2326ED99-D6FE-4AFA-8BE3-63F22AE0F187}" type="parTrans" cxnId="{D8670FB8-9F67-4519-9649-0F994F4FA6B7}">
      <dgm:prSet/>
      <dgm:spPr/>
      <dgm:t>
        <a:bodyPr/>
        <a:lstStyle/>
        <a:p>
          <a:endParaRPr lang="zh-CN" altLang="en-US"/>
        </a:p>
      </dgm:t>
    </dgm:pt>
    <dgm:pt modelId="{2F2D7301-57B4-461D-80E2-D96827757D06}" type="sibTrans" cxnId="{D8670FB8-9F67-4519-9649-0F994F4FA6B7}">
      <dgm:prSet/>
      <dgm:spPr/>
      <dgm:t>
        <a:bodyPr/>
        <a:lstStyle/>
        <a:p>
          <a:endParaRPr lang="zh-CN" altLang="en-US"/>
        </a:p>
      </dgm:t>
    </dgm:pt>
    <dgm:pt modelId="{CEB8E2F6-8E1F-4092-B952-20963424D7E0}">
      <dgm:prSet phldrT="[文本]" custT="1"/>
      <dgm:spPr>
        <a:xfrm>
          <a:off x="3227097" y="410057"/>
          <a:ext cx="3227097" cy="348086"/>
        </a:xfrm>
        <a:prstGeom prst="rect">
          <a:avLst/>
        </a:prstGeom>
      </dgm:spPr>
      <dgm:t>
        <a:bodyPr/>
        <a:lstStyle/>
        <a:p>
          <a:pPr>
            <a:buNone/>
          </a:pPr>
          <a:r>
            <a: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Linear</a:t>
          </a:r>
          <a:endParaRPr lang="zh-CN" altLang="en-US" sz="13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0FE06AA3-F343-4FAF-AE6D-0F4C23DA8A63}" type="parTrans" cxnId="{4E53E647-F254-46B0-83AB-F3E0190F89E6}">
      <dgm:prSet/>
      <dgm:spPr/>
      <dgm:t>
        <a:bodyPr/>
        <a:lstStyle/>
        <a:p>
          <a:endParaRPr lang="zh-CN" altLang="en-US"/>
        </a:p>
      </dgm:t>
    </dgm:pt>
    <dgm:pt modelId="{4E1E21E2-7158-4B25-876C-D15D89A758B8}" type="sibTrans" cxnId="{4E53E647-F254-46B0-83AB-F3E0190F89E6}">
      <dgm:prSet/>
      <dgm:spPr/>
      <dgm:t>
        <a:bodyPr/>
        <a:lstStyle/>
        <a:p>
          <a:endParaRPr lang="zh-CN" altLang="en-US"/>
        </a:p>
      </dgm:t>
    </dgm:pt>
    <dgm:pt modelId="{4EE7746E-24A9-4D2A-8D39-E304A2CD678E}">
      <dgm:prSet phldrT="[文本]" custT="1"/>
      <dgm:spPr>
        <a:xfrm rot="10800000">
          <a:off x="0" y="1154250"/>
          <a:ext cx="6454194" cy="1164170"/>
        </a:xfrm>
        <a:prstGeom prst="upArrowCallout">
          <a:avLst/>
        </a:prstGeom>
      </dgm:spPr>
      <dgm:t>
        <a:bodyPr/>
        <a:lstStyle/>
        <a:p>
          <a:pPr>
            <a:buNone/>
          </a:pPr>
          <a:r>
            <a:rPr lang="en-US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aluation index </a:t>
          </a:r>
          <a:endParaRPr lang="zh-CN" altLang="en-US" sz="1600" b="1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2D815308-B70B-4653-8874-1EFFEEE84ABB}" type="parTrans" cxnId="{059A6B37-F7D0-4A02-AFB7-FBAFE74FE4A4}">
      <dgm:prSet/>
      <dgm:spPr/>
      <dgm:t>
        <a:bodyPr/>
        <a:lstStyle/>
        <a:p>
          <a:endParaRPr lang="zh-CN" altLang="en-US"/>
        </a:p>
      </dgm:t>
    </dgm:pt>
    <dgm:pt modelId="{8ED5DF78-8318-4F5F-B7B9-D9AA082205C0}" type="sibTrans" cxnId="{059A6B37-F7D0-4A02-AFB7-FBAFE74FE4A4}">
      <dgm:prSet/>
      <dgm:spPr/>
      <dgm:t>
        <a:bodyPr/>
        <a:lstStyle/>
        <a:p>
          <a:endParaRPr lang="zh-CN" altLang="en-US"/>
        </a:p>
      </dgm:t>
    </dgm:pt>
    <dgm:pt modelId="{083DE620-608D-49EC-BE91-436A380AD111}">
      <dgm:prSet phldrT="[文本]" custT="1"/>
      <dgm:spPr>
        <a:xfrm>
          <a:off x="0" y="1562873"/>
          <a:ext cx="3227097" cy="348086"/>
        </a:xfrm>
        <a:prstGeom prst="rect">
          <a:avLst/>
        </a:prstGeom>
      </dgm:spPr>
      <dgm:t>
        <a:bodyPr/>
        <a:lstStyle/>
        <a:p>
          <a:pPr>
            <a:buNone/>
          </a:pPr>
          <a:r>
            <a:rPr lang="en-US" altLang="en-US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Topography</a:t>
          </a:r>
          <a:r>
            <a: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, </a:t>
          </a:r>
          <a:r>
            <a:rPr lang="en-US" altLang="en-US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water</a:t>
          </a:r>
          <a:r>
            <a: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, </a:t>
          </a:r>
          <a:r>
            <a:rPr lang="en-US" altLang="en-US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provenance</a:t>
          </a:r>
          <a:endParaRPr lang="zh-CN" altLang="en-US" sz="13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69777484-0269-43E8-824F-D2A539D8D3D8}" type="parTrans" cxnId="{A2FF6DC1-7FD0-49C3-8A27-E91CCBCDF7CB}">
      <dgm:prSet/>
      <dgm:spPr/>
      <dgm:t>
        <a:bodyPr/>
        <a:lstStyle/>
        <a:p>
          <a:endParaRPr lang="zh-CN" altLang="en-US"/>
        </a:p>
      </dgm:t>
    </dgm:pt>
    <dgm:pt modelId="{FE3FBD6C-888E-4DE1-BE53-6290A7E2DD2E}" type="sibTrans" cxnId="{A2FF6DC1-7FD0-49C3-8A27-E91CCBCDF7CB}">
      <dgm:prSet/>
      <dgm:spPr/>
      <dgm:t>
        <a:bodyPr/>
        <a:lstStyle/>
        <a:p>
          <a:endParaRPr lang="zh-CN" altLang="en-US"/>
        </a:p>
      </dgm:t>
    </dgm:pt>
    <dgm:pt modelId="{77ED8A7A-AA4A-4554-85FB-29C8CE8B9AB1}">
      <dgm:prSet phldrT="[文本]" custT="1"/>
      <dgm:spPr>
        <a:xfrm>
          <a:off x="3227097" y="1562873"/>
          <a:ext cx="3227097" cy="348086"/>
        </a:xfrm>
        <a:prstGeom prst="rect">
          <a:avLst/>
        </a:prstGeom>
      </dgm:spPr>
      <dgm:t>
        <a:bodyPr/>
        <a:lstStyle/>
        <a:p>
          <a:pPr>
            <a:buNone/>
          </a:pPr>
          <a:r>
            <a:rPr lang="en-US" altLang="en-US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xposure</a:t>
          </a:r>
          <a:r>
            <a: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, </a:t>
          </a:r>
          <a:r>
            <a:rPr lang="en-US" altLang="en-US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attribute</a:t>
          </a:r>
          <a:r>
            <a: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, resilience</a:t>
          </a:r>
          <a:endParaRPr lang="zh-CN" altLang="en-US" sz="13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3FFBA904-A827-4E02-BEFA-A87E9D8D0A6A}" type="parTrans" cxnId="{2F018A73-F121-4635-845B-BBB2D3B40869}">
      <dgm:prSet/>
      <dgm:spPr/>
      <dgm:t>
        <a:bodyPr/>
        <a:lstStyle/>
        <a:p>
          <a:endParaRPr lang="zh-CN" altLang="en-US"/>
        </a:p>
      </dgm:t>
    </dgm:pt>
    <dgm:pt modelId="{523B33BC-F0AE-46D2-A589-A96468AF482D}" type="sibTrans" cxnId="{2F018A73-F121-4635-845B-BBB2D3B40869}">
      <dgm:prSet/>
      <dgm:spPr/>
      <dgm:t>
        <a:bodyPr/>
        <a:lstStyle/>
        <a:p>
          <a:endParaRPr lang="zh-CN" altLang="en-US"/>
        </a:p>
      </dgm:t>
    </dgm:pt>
    <dgm:pt modelId="{FC6228CB-2562-4D9D-8741-126FD26537B7}">
      <dgm:prSet phldrT="[文本]" custT="1"/>
      <dgm:spPr>
        <a:xfrm rot="10800000">
          <a:off x="0" y="2307066"/>
          <a:ext cx="6454194" cy="1164170"/>
        </a:xfrm>
        <a:prstGeom prst="upArrowCallout">
          <a:avLst/>
        </a:prstGeom>
      </dgm:spPr>
      <dgm:t>
        <a:bodyPr/>
        <a:lstStyle/>
        <a:p>
          <a:pPr>
            <a:buNone/>
          </a:pPr>
          <a:r>
            <a:rPr lang="en-US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aluation method</a:t>
          </a:r>
          <a:endParaRPr lang="zh-CN" altLang="en-US" sz="1600" b="1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A5A78B10-2D5F-48C8-A471-A1C207938F28}" type="parTrans" cxnId="{530BA920-3937-4254-ABCE-F8E3B437AF6B}">
      <dgm:prSet/>
      <dgm:spPr/>
      <dgm:t>
        <a:bodyPr/>
        <a:lstStyle/>
        <a:p>
          <a:endParaRPr lang="zh-CN" altLang="en-US"/>
        </a:p>
      </dgm:t>
    </dgm:pt>
    <dgm:pt modelId="{724A0D96-2C4D-42C6-9873-7429FC2B11D0}" type="sibTrans" cxnId="{530BA920-3937-4254-ABCE-F8E3B437AF6B}">
      <dgm:prSet/>
      <dgm:spPr/>
      <dgm:t>
        <a:bodyPr/>
        <a:lstStyle/>
        <a:p>
          <a:endParaRPr lang="zh-CN" altLang="en-US"/>
        </a:p>
      </dgm:t>
    </dgm:pt>
    <dgm:pt modelId="{62764FDB-F644-4A18-8C35-F6AFEDF3D8BB}">
      <dgm:prSet phldrT="[文本]" custT="1"/>
      <dgm:spPr>
        <a:xfrm>
          <a:off x="0" y="2715689"/>
          <a:ext cx="3227097" cy="348086"/>
        </a:xfrm>
        <a:prstGeom prst="rect">
          <a:avLst/>
        </a:prstGeom>
      </dgm:spPr>
      <dgm:t>
        <a:bodyPr/>
        <a:lstStyle/>
        <a:p>
          <a:pPr>
            <a:buNone/>
          </a:pPr>
          <a:r>
            <a:rPr lang="en-US" altLang="en-US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Weight Evidence Analysis</a:t>
          </a:r>
          <a:endParaRPr lang="zh-CN" altLang="en-US" sz="13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BB63CDF1-6AB8-4E45-BCF9-3F0EE5E8E624}" type="parTrans" cxnId="{7CC03D91-9253-400D-9FA3-A594C98F716F}">
      <dgm:prSet/>
      <dgm:spPr/>
      <dgm:t>
        <a:bodyPr/>
        <a:lstStyle/>
        <a:p>
          <a:endParaRPr lang="zh-CN" altLang="en-US"/>
        </a:p>
      </dgm:t>
    </dgm:pt>
    <dgm:pt modelId="{405DAD2F-E68F-4716-BA0E-D4D0AD195249}" type="sibTrans" cxnId="{7CC03D91-9253-400D-9FA3-A594C98F716F}">
      <dgm:prSet/>
      <dgm:spPr/>
      <dgm:t>
        <a:bodyPr/>
        <a:lstStyle/>
        <a:p>
          <a:endParaRPr lang="zh-CN" altLang="en-US"/>
        </a:p>
      </dgm:t>
    </dgm:pt>
    <dgm:pt modelId="{8ABFB4AB-2C85-4575-B362-0359DA59FB8F}">
      <dgm:prSet phldrT="[文本]" custT="1"/>
      <dgm:spPr>
        <a:xfrm>
          <a:off x="3227097" y="2715689"/>
          <a:ext cx="3227097" cy="348086"/>
        </a:xfrm>
        <a:prstGeom prst="rect">
          <a:avLst/>
        </a:prstGeom>
      </dgm:spPr>
      <dgm:t>
        <a:bodyPr/>
        <a:lstStyle/>
        <a:p>
          <a:pPr>
            <a:buNone/>
          </a:pPr>
          <a:r>
            <a:rPr lang="en-US" altLang="en-US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Analytic Hierarchy Process</a:t>
          </a:r>
          <a:endParaRPr lang="zh-CN" altLang="en-US" sz="13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527474D2-DE01-4487-BD86-C254AD12A2C1}" type="parTrans" cxnId="{AE2E9AFF-E87A-4787-A7DE-47BEE1A3F0E0}">
      <dgm:prSet/>
      <dgm:spPr/>
      <dgm:t>
        <a:bodyPr/>
        <a:lstStyle/>
        <a:p>
          <a:endParaRPr lang="zh-CN" altLang="en-US"/>
        </a:p>
      </dgm:t>
    </dgm:pt>
    <dgm:pt modelId="{5C3ED759-BF6E-4B43-AB31-51DBBD476F37}" type="sibTrans" cxnId="{AE2E9AFF-E87A-4787-A7DE-47BEE1A3F0E0}">
      <dgm:prSet/>
      <dgm:spPr/>
      <dgm:t>
        <a:bodyPr/>
        <a:lstStyle/>
        <a:p>
          <a:endParaRPr lang="zh-CN" altLang="en-US"/>
        </a:p>
      </dgm:t>
    </dgm:pt>
    <dgm:pt modelId="{8DA657EB-95E2-4C57-ACE0-EC273ED14355}">
      <dgm:prSet phldrT="[文本]" custT="1"/>
      <dgm:spPr>
        <a:xfrm>
          <a:off x="0" y="3459882"/>
          <a:ext cx="6454194" cy="756937"/>
        </a:xfrm>
        <a:prstGeom prst="rect">
          <a:avLst/>
        </a:prstGeom>
      </dgm:spPr>
      <dgm:t>
        <a:bodyPr/>
        <a:lstStyle/>
        <a:p>
          <a:pPr>
            <a:buNone/>
          </a:pPr>
          <a:r>
            <a:rPr lang="en-US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aluation results</a:t>
          </a:r>
          <a:endParaRPr lang="zh-CN" altLang="en-US" sz="1600" b="1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0B222E8A-4294-4007-B816-6CDEBD083FA3}" type="parTrans" cxnId="{B0B49151-23D3-4C34-A0B9-BED9A76C5C8C}">
      <dgm:prSet/>
      <dgm:spPr/>
      <dgm:t>
        <a:bodyPr/>
        <a:lstStyle/>
        <a:p>
          <a:endParaRPr lang="zh-CN" altLang="en-US"/>
        </a:p>
      </dgm:t>
    </dgm:pt>
    <dgm:pt modelId="{B7160B86-9D72-4C3D-AAA5-F9EC307240A8}" type="sibTrans" cxnId="{B0B49151-23D3-4C34-A0B9-BED9A76C5C8C}">
      <dgm:prSet/>
      <dgm:spPr/>
      <dgm:t>
        <a:bodyPr/>
        <a:lstStyle/>
        <a:p>
          <a:endParaRPr lang="zh-CN" altLang="en-US"/>
        </a:p>
      </dgm:t>
    </dgm:pt>
    <dgm:pt modelId="{E951BB68-F21A-4A41-875C-EF82D749F3EB}">
      <dgm:prSet phldrT="[文本]" custT="1"/>
      <dgm:spPr>
        <a:xfrm>
          <a:off x="3227097" y="3853489"/>
          <a:ext cx="3227097" cy="348191"/>
        </a:xfrm>
        <a:prstGeom prst="rect">
          <a:avLst/>
        </a:prstGeom>
      </dgm:spPr>
      <dgm:t>
        <a:bodyPr/>
        <a:lstStyle/>
        <a:p>
          <a:pPr>
            <a:buNone/>
          </a:pPr>
          <a:r>
            <a: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Hazard history</a:t>
          </a:r>
          <a:endParaRPr lang="zh-CN" altLang="en-US" sz="13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256BDF04-2B31-48BB-9ECA-970C1E3C0E10}" type="parTrans" cxnId="{5F44EFE3-F8AB-4C8B-B25C-F8E55D6CAE94}">
      <dgm:prSet/>
      <dgm:spPr/>
      <dgm:t>
        <a:bodyPr/>
        <a:lstStyle/>
        <a:p>
          <a:endParaRPr lang="zh-CN" altLang="en-US"/>
        </a:p>
      </dgm:t>
    </dgm:pt>
    <dgm:pt modelId="{884E3EA0-69FF-45BA-A62E-2DBFFD71CED1}" type="sibTrans" cxnId="{5F44EFE3-F8AB-4C8B-B25C-F8E55D6CAE94}">
      <dgm:prSet/>
      <dgm:spPr/>
      <dgm:t>
        <a:bodyPr/>
        <a:lstStyle/>
        <a:p>
          <a:endParaRPr lang="zh-CN" altLang="en-US"/>
        </a:p>
      </dgm:t>
    </dgm:pt>
    <dgm:pt modelId="{CBC150B3-6083-498A-AE34-AE9CA37D37E1}">
      <dgm:prSet phldrT="[文本]" custT="1"/>
      <dgm:spPr>
        <a:xfrm>
          <a:off x="0" y="3853489"/>
          <a:ext cx="3227097" cy="348191"/>
        </a:xfrm>
        <a:prstGeom prst="rect">
          <a:avLst/>
        </a:prstGeom>
      </dgm:spPr>
      <dgm:t>
        <a:bodyPr/>
        <a:lstStyle/>
        <a:p>
          <a:pPr>
            <a:buNone/>
          </a:pPr>
          <a:r>
            <a:rPr lang="en-US" altLang="zh-CN" sz="130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ROC</a:t>
          </a:r>
          <a:endParaRPr lang="zh-CN" altLang="en-US" sz="13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9DCC975A-D13E-4C2D-BACE-31ECED6B3A1E}" type="parTrans" cxnId="{1D7192EA-7223-4C4A-8834-C6D5C7B10004}">
      <dgm:prSet/>
      <dgm:spPr/>
      <dgm:t>
        <a:bodyPr/>
        <a:lstStyle/>
        <a:p>
          <a:endParaRPr lang="zh-CN" altLang="en-US"/>
        </a:p>
      </dgm:t>
    </dgm:pt>
    <dgm:pt modelId="{E79AD04E-22B3-4AE1-AD19-18C0012698F5}" type="sibTrans" cxnId="{1D7192EA-7223-4C4A-8834-C6D5C7B10004}">
      <dgm:prSet/>
      <dgm:spPr/>
      <dgm:t>
        <a:bodyPr/>
        <a:lstStyle/>
        <a:p>
          <a:endParaRPr lang="zh-CN" altLang="en-US"/>
        </a:p>
      </dgm:t>
    </dgm:pt>
    <dgm:pt modelId="{B6B24170-7366-4325-BB38-A0D77C57D9C1}" type="pres">
      <dgm:prSet presAssocID="{7AE9FF5B-8988-4B57-AA7C-92DF0481BFAE}" presName="Name0" presStyleCnt="0">
        <dgm:presLayoutVars>
          <dgm:dir/>
          <dgm:animLvl val="lvl"/>
          <dgm:resizeHandles val="exact"/>
        </dgm:presLayoutVars>
      </dgm:prSet>
      <dgm:spPr/>
    </dgm:pt>
    <dgm:pt modelId="{F73C0CB0-FBE7-457C-AA9B-732242077A6E}" type="pres">
      <dgm:prSet presAssocID="{8DA657EB-95E2-4C57-ACE0-EC273ED14355}" presName="boxAndChildren" presStyleCnt="0"/>
      <dgm:spPr/>
    </dgm:pt>
    <dgm:pt modelId="{44762123-7FF6-4BD3-9727-23343C63C9A0}" type="pres">
      <dgm:prSet presAssocID="{8DA657EB-95E2-4C57-ACE0-EC273ED14355}" presName="parentTextBox" presStyleLbl="node1" presStyleIdx="0" presStyleCnt="4"/>
      <dgm:spPr/>
    </dgm:pt>
    <dgm:pt modelId="{642CC227-79F6-48F3-9142-947D08760D5C}" type="pres">
      <dgm:prSet presAssocID="{8DA657EB-95E2-4C57-ACE0-EC273ED14355}" presName="entireBox" presStyleLbl="node1" presStyleIdx="0" presStyleCnt="4"/>
      <dgm:spPr/>
    </dgm:pt>
    <dgm:pt modelId="{BEE11C19-E6F6-4BB1-A350-F23B97CF7D74}" type="pres">
      <dgm:prSet presAssocID="{8DA657EB-95E2-4C57-ACE0-EC273ED14355}" presName="descendantBox" presStyleCnt="0"/>
      <dgm:spPr/>
    </dgm:pt>
    <dgm:pt modelId="{F73C9A31-C79F-4F42-B5C3-04817AFC12D3}" type="pres">
      <dgm:prSet presAssocID="{CBC150B3-6083-498A-AE34-AE9CA37D37E1}" presName="childTextBox" presStyleLbl="fgAccFollowNode1" presStyleIdx="0" presStyleCnt="8">
        <dgm:presLayoutVars>
          <dgm:bulletEnabled val="1"/>
        </dgm:presLayoutVars>
      </dgm:prSet>
      <dgm:spPr/>
    </dgm:pt>
    <dgm:pt modelId="{917F0098-010B-447B-A6DE-2AF4F705001C}" type="pres">
      <dgm:prSet presAssocID="{E951BB68-F21A-4A41-875C-EF82D749F3EB}" presName="childTextBox" presStyleLbl="fgAccFollowNode1" presStyleIdx="1" presStyleCnt="8" custLinFactNeighborX="0" custLinFactNeighborY="4760">
        <dgm:presLayoutVars>
          <dgm:bulletEnabled val="1"/>
        </dgm:presLayoutVars>
      </dgm:prSet>
      <dgm:spPr/>
    </dgm:pt>
    <dgm:pt modelId="{261578F3-B8C7-442D-9AD9-C8BB71AF6B8F}" type="pres">
      <dgm:prSet presAssocID="{724A0D96-2C4D-42C6-9873-7429FC2B11D0}" presName="sp" presStyleCnt="0"/>
      <dgm:spPr/>
    </dgm:pt>
    <dgm:pt modelId="{1204C5E0-ADE9-4671-AA9C-16F41C4DC535}" type="pres">
      <dgm:prSet presAssocID="{FC6228CB-2562-4D9D-8741-126FD26537B7}" presName="arrowAndChildren" presStyleCnt="0"/>
      <dgm:spPr/>
    </dgm:pt>
    <dgm:pt modelId="{5AA9A5FB-21F6-411E-8FC1-E6DFD29812FA}" type="pres">
      <dgm:prSet presAssocID="{FC6228CB-2562-4D9D-8741-126FD26537B7}" presName="parentTextArrow" presStyleLbl="node1" presStyleIdx="0" presStyleCnt="4"/>
      <dgm:spPr/>
    </dgm:pt>
    <dgm:pt modelId="{DE5A17FB-D8DA-4847-9682-633E275B88C9}" type="pres">
      <dgm:prSet presAssocID="{FC6228CB-2562-4D9D-8741-126FD26537B7}" presName="arrow" presStyleLbl="node1" presStyleIdx="1" presStyleCnt="4"/>
      <dgm:spPr/>
    </dgm:pt>
    <dgm:pt modelId="{F87298CE-D353-4488-B5A9-ED3C5155DEB1}" type="pres">
      <dgm:prSet presAssocID="{FC6228CB-2562-4D9D-8741-126FD26537B7}" presName="descendantArrow" presStyleCnt="0"/>
      <dgm:spPr/>
    </dgm:pt>
    <dgm:pt modelId="{2B1C1514-848A-400D-8885-E06ABD189CC5}" type="pres">
      <dgm:prSet presAssocID="{62764FDB-F644-4A18-8C35-F6AFEDF3D8BB}" presName="childTextArrow" presStyleLbl="fgAccFollowNode1" presStyleIdx="2" presStyleCnt="8">
        <dgm:presLayoutVars>
          <dgm:bulletEnabled val="1"/>
        </dgm:presLayoutVars>
      </dgm:prSet>
      <dgm:spPr/>
    </dgm:pt>
    <dgm:pt modelId="{264B7FAB-FC3A-4E03-8DD2-103BEE2A4802}" type="pres">
      <dgm:prSet presAssocID="{8ABFB4AB-2C85-4575-B362-0359DA59FB8F}" presName="childTextArrow" presStyleLbl="fgAccFollowNode1" presStyleIdx="3" presStyleCnt="8">
        <dgm:presLayoutVars>
          <dgm:bulletEnabled val="1"/>
        </dgm:presLayoutVars>
      </dgm:prSet>
      <dgm:spPr/>
    </dgm:pt>
    <dgm:pt modelId="{40A4B163-7962-491E-819E-D7B8E7FEEC20}" type="pres">
      <dgm:prSet presAssocID="{8ED5DF78-8318-4F5F-B7B9-D9AA082205C0}" presName="sp" presStyleCnt="0"/>
      <dgm:spPr/>
    </dgm:pt>
    <dgm:pt modelId="{47C59214-D6B2-417D-BAEA-444639E08C02}" type="pres">
      <dgm:prSet presAssocID="{4EE7746E-24A9-4D2A-8D39-E304A2CD678E}" presName="arrowAndChildren" presStyleCnt="0"/>
      <dgm:spPr/>
    </dgm:pt>
    <dgm:pt modelId="{54EB198A-D6D5-4493-82A5-40F6184F74D9}" type="pres">
      <dgm:prSet presAssocID="{4EE7746E-24A9-4D2A-8D39-E304A2CD678E}" presName="parentTextArrow" presStyleLbl="node1" presStyleIdx="1" presStyleCnt="4"/>
      <dgm:spPr/>
    </dgm:pt>
    <dgm:pt modelId="{E2A9AB25-FE79-4DE8-AC4A-789BB08B5FB5}" type="pres">
      <dgm:prSet presAssocID="{4EE7746E-24A9-4D2A-8D39-E304A2CD678E}" presName="arrow" presStyleLbl="node1" presStyleIdx="2" presStyleCnt="4"/>
      <dgm:spPr/>
    </dgm:pt>
    <dgm:pt modelId="{7D81BEE9-DC65-4AD0-BC6E-431A08DE275C}" type="pres">
      <dgm:prSet presAssocID="{4EE7746E-24A9-4D2A-8D39-E304A2CD678E}" presName="descendantArrow" presStyleCnt="0"/>
      <dgm:spPr/>
    </dgm:pt>
    <dgm:pt modelId="{89D91B3E-12B6-4791-8202-527E31EC0077}" type="pres">
      <dgm:prSet presAssocID="{083DE620-608D-49EC-BE91-436A380AD111}" presName="childTextArrow" presStyleLbl="fgAccFollowNode1" presStyleIdx="4" presStyleCnt="8">
        <dgm:presLayoutVars>
          <dgm:bulletEnabled val="1"/>
        </dgm:presLayoutVars>
      </dgm:prSet>
      <dgm:spPr/>
    </dgm:pt>
    <dgm:pt modelId="{B921FA06-6283-481D-A273-9BA8991D9E18}" type="pres">
      <dgm:prSet presAssocID="{77ED8A7A-AA4A-4554-85FB-29C8CE8B9AB1}" presName="childTextArrow" presStyleLbl="fgAccFollowNode1" presStyleIdx="5" presStyleCnt="8">
        <dgm:presLayoutVars>
          <dgm:bulletEnabled val="1"/>
        </dgm:presLayoutVars>
      </dgm:prSet>
      <dgm:spPr/>
    </dgm:pt>
    <dgm:pt modelId="{81627494-31B2-447D-B2F4-49E81ED57418}" type="pres">
      <dgm:prSet presAssocID="{EF5D8B5D-EABF-433B-9915-C08C82445D49}" presName="sp" presStyleCnt="0"/>
      <dgm:spPr/>
    </dgm:pt>
    <dgm:pt modelId="{37D54CA5-6611-42A8-A795-24400F36052D}" type="pres">
      <dgm:prSet presAssocID="{15853495-44A9-4BA6-A054-68D1AEC995ED}" presName="arrowAndChildren" presStyleCnt="0"/>
      <dgm:spPr/>
    </dgm:pt>
    <dgm:pt modelId="{5A256959-D6B4-4B8C-A2AB-7F52C5C12B7E}" type="pres">
      <dgm:prSet presAssocID="{15853495-44A9-4BA6-A054-68D1AEC995ED}" presName="parentTextArrow" presStyleLbl="node1" presStyleIdx="2" presStyleCnt="4"/>
      <dgm:spPr/>
    </dgm:pt>
    <dgm:pt modelId="{6879C4D9-A8AA-4CD3-9C51-B949A9A1DF85}" type="pres">
      <dgm:prSet presAssocID="{15853495-44A9-4BA6-A054-68D1AEC995ED}" presName="arrow" presStyleLbl="node1" presStyleIdx="3" presStyleCnt="4"/>
      <dgm:spPr/>
    </dgm:pt>
    <dgm:pt modelId="{101C91E5-D6F3-41A0-95C9-29B2ED59C27E}" type="pres">
      <dgm:prSet presAssocID="{15853495-44A9-4BA6-A054-68D1AEC995ED}" presName="descendantArrow" presStyleCnt="0"/>
      <dgm:spPr/>
    </dgm:pt>
    <dgm:pt modelId="{553D4D53-908A-4BE0-B54E-EBBCE40D8B8E}" type="pres">
      <dgm:prSet presAssocID="{5D25682A-E18E-403C-9399-53AD02B0F999}" presName="childTextArrow" presStyleLbl="fgAccFollowNode1" presStyleIdx="6" presStyleCnt="8">
        <dgm:presLayoutVars>
          <dgm:bulletEnabled val="1"/>
        </dgm:presLayoutVars>
      </dgm:prSet>
      <dgm:spPr/>
    </dgm:pt>
    <dgm:pt modelId="{74081305-6B91-44A3-82E3-DE2E2BF68BF6}" type="pres">
      <dgm:prSet presAssocID="{CEB8E2F6-8E1F-4092-B952-20963424D7E0}" presName="childTextArrow" presStyleLbl="fgAccFollowNode1" presStyleIdx="7" presStyleCnt="8">
        <dgm:presLayoutVars>
          <dgm:bulletEnabled val="1"/>
        </dgm:presLayoutVars>
      </dgm:prSet>
      <dgm:spPr/>
    </dgm:pt>
  </dgm:ptLst>
  <dgm:cxnLst>
    <dgm:cxn modelId="{A98A8002-0C4A-48C7-9292-6372AB82CF29}" type="presOf" srcId="{4EE7746E-24A9-4D2A-8D39-E304A2CD678E}" destId="{E2A9AB25-FE79-4DE8-AC4A-789BB08B5FB5}" srcOrd="1" destOrd="0" presId="urn:microsoft.com/office/officeart/2005/8/layout/process4"/>
    <dgm:cxn modelId="{B9BF6E04-4E53-4D35-8E2D-ED5F7AD6FD09}" type="presOf" srcId="{7AE9FF5B-8988-4B57-AA7C-92DF0481BFAE}" destId="{B6B24170-7366-4325-BB38-A0D77C57D9C1}" srcOrd="0" destOrd="0" presId="urn:microsoft.com/office/officeart/2005/8/layout/process4"/>
    <dgm:cxn modelId="{B1AE310F-D7C2-4B3B-B14A-3338E73326EB}" type="presOf" srcId="{CBC150B3-6083-498A-AE34-AE9CA37D37E1}" destId="{F73C9A31-C79F-4F42-B5C3-04817AFC12D3}" srcOrd="0" destOrd="0" presId="urn:microsoft.com/office/officeart/2005/8/layout/process4"/>
    <dgm:cxn modelId="{530BA920-3937-4254-ABCE-F8E3B437AF6B}" srcId="{7AE9FF5B-8988-4B57-AA7C-92DF0481BFAE}" destId="{FC6228CB-2562-4D9D-8741-126FD26537B7}" srcOrd="2" destOrd="0" parTransId="{A5A78B10-2D5F-48C8-A471-A1C207938F28}" sibTransId="{724A0D96-2C4D-42C6-9873-7429FC2B11D0}"/>
    <dgm:cxn modelId="{0FDAAE2A-2924-43AB-8AED-76FAEFE821A4}" type="presOf" srcId="{77ED8A7A-AA4A-4554-85FB-29C8CE8B9AB1}" destId="{B921FA06-6283-481D-A273-9BA8991D9E18}" srcOrd="0" destOrd="0" presId="urn:microsoft.com/office/officeart/2005/8/layout/process4"/>
    <dgm:cxn modelId="{E66C8735-C9A9-4638-8875-8CEB4782C4F5}" type="presOf" srcId="{E951BB68-F21A-4A41-875C-EF82D749F3EB}" destId="{917F0098-010B-447B-A6DE-2AF4F705001C}" srcOrd="0" destOrd="0" presId="urn:microsoft.com/office/officeart/2005/8/layout/process4"/>
    <dgm:cxn modelId="{016B3836-7A91-452B-B746-707B354050AD}" type="presOf" srcId="{5D25682A-E18E-403C-9399-53AD02B0F999}" destId="{553D4D53-908A-4BE0-B54E-EBBCE40D8B8E}" srcOrd="0" destOrd="0" presId="urn:microsoft.com/office/officeart/2005/8/layout/process4"/>
    <dgm:cxn modelId="{059A6B37-F7D0-4A02-AFB7-FBAFE74FE4A4}" srcId="{7AE9FF5B-8988-4B57-AA7C-92DF0481BFAE}" destId="{4EE7746E-24A9-4D2A-8D39-E304A2CD678E}" srcOrd="1" destOrd="0" parTransId="{2D815308-B70B-4653-8874-1EFFEEE84ABB}" sibTransId="{8ED5DF78-8318-4F5F-B7B9-D9AA082205C0}"/>
    <dgm:cxn modelId="{255F5F65-349C-4D6C-9456-A3DB0640E0FA}" type="presOf" srcId="{4EE7746E-24A9-4D2A-8D39-E304A2CD678E}" destId="{54EB198A-D6D5-4493-82A5-40F6184F74D9}" srcOrd="0" destOrd="0" presId="urn:microsoft.com/office/officeart/2005/8/layout/process4"/>
    <dgm:cxn modelId="{4E53E647-F254-46B0-83AB-F3E0190F89E6}" srcId="{15853495-44A9-4BA6-A054-68D1AEC995ED}" destId="{CEB8E2F6-8E1F-4092-B952-20963424D7E0}" srcOrd="1" destOrd="0" parTransId="{0FE06AA3-F343-4FAF-AE6D-0F4C23DA8A63}" sibTransId="{4E1E21E2-7158-4B25-876C-D15D89A758B8}"/>
    <dgm:cxn modelId="{CCC45B48-6F40-44CC-A62A-2884F5823515}" srcId="{7AE9FF5B-8988-4B57-AA7C-92DF0481BFAE}" destId="{15853495-44A9-4BA6-A054-68D1AEC995ED}" srcOrd="0" destOrd="0" parTransId="{39655D2F-B3EC-48FA-A02A-BAE60B05BF4A}" sibTransId="{EF5D8B5D-EABF-433B-9915-C08C82445D49}"/>
    <dgm:cxn modelId="{5BFD064F-ED18-4933-8BD4-BD1C70EEC824}" type="presOf" srcId="{15853495-44A9-4BA6-A054-68D1AEC995ED}" destId="{5A256959-D6B4-4B8C-A2AB-7F52C5C12B7E}" srcOrd="0" destOrd="0" presId="urn:microsoft.com/office/officeart/2005/8/layout/process4"/>
    <dgm:cxn modelId="{CD42CF6F-1369-4603-835A-45F491A84DB4}" type="presOf" srcId="{62764FDB-F644-4A18-8C35-F6AFEDF3D8BB}" destId="{2B1C1514-848A-400D-8885-E06ABD189CC5}" srcOrd="0" destOrd="0" presId="urn:microsoft.com/office/officeart/2005/8/layout/process4"/>
    <dgm:cxn modelId="{B0B49151-23D3-4C34-A0B9-BED9A76C5C8C}" srcId="{7AE9FF5B-8988-4B57-AA7C-92DF0481BFAE}" destId="{8DA657EB-95E2-4C57-ACE0-EC273ED14355}" srcOrd="3" destOrd="0" parTransId="{0B222E8A-4294-4007-B816-6CDEBD083FA3}" sibTransId="{B7160B86-9D72-4C3D-AAA5-F9EC307240A8}"/>
    <dgm:cxn modelId="{0F1F4372-617E-4ECA-AC8F-1A17C38B2502}" type="presOf" srcId="{15853495-44A9-4BA6-A054-68D1AEC995ED}" destId="{6879C4D9-A8AA-4CD3-9C51-B949A9A1DF85}" srcOrd="1" destOrd="0" presId="urn:microsoft.com/office/officeart/2005/8/layout/process4"/>
    <dgm:cxn modelId="{2F018A73-F121-4635-845B-BBB2D3B40869}" srcId="{4EE7746E-24A9-4D2A-8D39-E304A2CD678E}" destId="{77ED8A7A-AA4A-4554-85FB-29C8CE8B9AB1}" srcOrd="1" destOrd="0" parTransId="{3FFBA904-A827-4E02-BEFA-A87E9D8D0A6A}" sibTransId="{523B33BC-F0AE-46D2-A589-A96468AF482D}"/>
    <dgm:cxn modelId="{7CC03D91-9253-400D-9FA3-A594C98F716F}" srcId="{FC6228CB-2562-4D9D-8741-126FD26537B7}" destId="{62764FDB-F644-4A18-8C35-F6AFEDF3D8BB}" srcOrd="0" destOrd="0" parTransId="{BB63CDF1-6AB8-4E45-BCF9-3F0EE5E8E624}" sibTransId="{405DAD2F-E68F-4716-BA0E-D4D0AD195249}"/>
    <dgm:cxn modelId="{8837E194-2F97-4C74-BAAD-D93CDEC66034}" type="presOf" srcId="{FC6228CB-2562-4D9D-8741-126FD26537B7}" destId="{5AA9A5FB-21F6-411E-8FC1-E6DFD29812FA}" srcOrd="0" destOrd="0" presId="urn:microsoft.com/office/officeart/2005/8/layout/process4"/>
    <dgm:cxn modelId="{344B12A3-B30C-4814-81D5-0F30866B7E92}" type="presOf" srcId="{CEB8E2F6-8E1F-4092-B952-20963424D7E0}" destId="{74081305-6B91-44A3-82E3-DE2E2BF68BF6}" srcOrd="0" destOrd="0" presId="urn:microsoft.com/office/officeart/2005/8/layout/process4"/>
    <dgm:cxn modelId="{8597F8A9-BC2D-4605-819D-E9DBFD744744}" type="presOf" srcId="{8ABFB4AB-2C85-4575-B362-0359DA59FB8F}" destId="{264B7FAB-FC3A-4E03-8DD2-103BEE2A4802}" srcOrd="0" destOrd="0" presId="urn:microsoft.com/office/officeart/2005/8/layout/process4"/>
    <dgm:cxn modelId="{D8670FB8-9F67-4519-9649-0F994F4FA6B7}" srcId="{15853495-44A9-4BA6-A054-68D1AEC995ED}" destId="{5D25682A-E18E-403C-9399-53AD02B0F999}" srcOrd="0" destOrd="0" parTransId="{2326ED99-D6FE-4AFA-8BE3-63F22AE0F187}" sibTransId="{2F2D7301-57B4-461D-80E2-D96827757D06}"/>
    <dgm:cxn modelId="{87E1C6BB-AB32-432F-9271-E18BA723B27B}" type="presOf" srcId="{083DE620-608D-49EC-BE91-436A380AD111}" destId="{89D91B3E-12B6-4791-8202-527E31EC0077}" srcOrd="0" destOrd="0" presId="urn:microsoft.com/office/officeart/2005/8/layout/process4"/>
    <dgm:cxn modelId="{A2FF6DC1-7FD0-49C3-8A27-E91CCBCDF7CB}" srcId="{4EE7746E-24A9-4D2A-8D39-E304A2CD678E}" destId="{083DE620-608D-49EC-BE91-436A380AD111}" srcOrd="0" destOrd="0" parTransId="{69777484-0269-43E8-824F-D2A539D8D3D8}" sibTransId="{FE3FBD6C-888E-4DE1-BE53-6290A7E2DD2E}"/>
    <dgm:cxn modelId="{5F44EFE3-F8AB-4C8B-B25C-F8E55D6CAE94}" srcId="{8DA657EB-95E2-4C57-ACE0-EC273ED14355}" destId="{E951BB68-F21A-4A41-875C-EF82D749F3EB}" srcOrd="1" destOrd="0" parTransId="{256BDF04-2B31-48BB-9ECA-970C1E3C0E10}" sibTransId="{884E3EA0-69FF-45BA-A62E-2DBFFD71CED1}"/>
    <dgm:cxn modelId="{949EB4E9-3417-4DA7-BF43-F5D5B9D9318A}" type="presOf" srcId="{8DA657EB-95E2-4C57-ACE0-EC273ED14355}" destId="{44762123-7FF6-4BD3-9727-23343C63C9A0}" srcOrd="0" destOrd="0" presId="urn:microsoft.com/office/officeart/2005/8/layout/process4"/>
    <dgm:cxn modelId="{1D7192EA-7223-4C4A-8834-C6D5C7B10004}" srcId="{8DA657EB-95E2-4C57-ACE0-EC273ED14355}" destId="{CBC150B3-6083-498A-AE34-AE9CA37D37E1}" srcOrd="0" destOrd="0" parTransId="{9DCC975A-D13E-4C2D-BACE-31ECED6B3A1E}" sibTransId="{E79AD04E-22B3-4AE1-AD19-18C0012698F5}"/>
    <dgm:cxn modelId="{4855D0EF-0FDD-4792-B021-47F05624122B}" type="presOf" srcId="{8DA657EB-95E2-4C57-ACE0-EC273ED14355}" destId="{642CC227-79F6-48F3-9142-947D08760D5C}" srcOrd="1" destOrd="0" presId="urn:microsoft.com/office/officeart/2005/8/layout/process4"/>
    <dgm:cxn modelId="{FB9A79F8-8C0B-4903-B222-D047290791FC}" type="presOf" srcId="{FC6228CB-2562-4D9D-8741-126FD26537B7}" destId="{DE5A17FB-D8DA-4847-9682-633E275B88C9}" srcOrd="1" destOrd="0" presId="urn:microsoft.com/office/officeart/2005/8/layout/process4"/>
    <dgm:cxn modelId="{AE2E9AFF-E87A-4787-A7DE-47BEE1A3F0E0}" srcId="{FC6228CB-2562-4D9D-8741-126FD26537B7}" destId="{8ABFB4AB-2C85-4575-B362-0359DA59FB8F}" srcOrd="1" destOrd="0" parTransId="{527474D2-DE01-4487-BD86-C254AD12A2C1}" sibTransId="{5C3ED759-BF6E-4B43-AB31-51DBBD476F37}"/>
    <dgm:cxn modelId="{42BCB14A-ED6C-43A2-82F9-9CD6CC1B60AD}" type="presParOf" srcId="{B6B24170-7366-4325-BB38-A0D77C57D9C1}" destId="{F73C0CB0-FBE7-457C-AA9B-732242077A6E}" srcOrd="0" destOrd="0" presId="urn:microsoft.com/office/officeart/2005/8/layout/process4"/>
    <dgm:cxn modelId="{276CE0B6-8758-4C00-9021-9FB3A81EA2E3}" type="presParOf" srcId="{F73C0CB0-FBE7-457C-AA9B-732242077A6E}" destId="{44762123-7FF6-4BD3-9727-23343C63C9A0}" srcOrd="0" destOrd="0" presId="urn:microsoft.com/office/officeart/2005/8/layout/process4"/>
    <dgm:cxn modelId="{1CF208F4-7153-4E28-97DA-C0DE84B521C6}" type="presParOf" srcId="{F73C0CB0-FBE7-457C-AA9B-732242077A6E}" destId="{642CC227-79F6-48F3-9142-947D08760D5C}" srcOrd="1" destOrd="0" presId="urn:microsoft.com/office/officeart/2005/8/layout/process4"/>
    <dgm:cxn modelId="{D4EE6FD1-0AAB-497F-B4CD-0347CEC27D58}" type="presParOf" srcId="{F73C0CB0-FBE7-457C-AA9B-732242077A6E}" destId="{BEE11C19-E6F6-4BB1-A350-F23B97CF7D74}" srcOrd="2" destOrd="0" presId="urn:microsoft.com/office/officeart/2005/8/layout/process4"/>
    <dgm:cxn modelId="{369EE50E-E60C-4A9C-A2CD-78D51025ABAA}" type="presParOf" srcId="{BEE11C19-E6F6-4BB1-A350-F23B97CF7D74}" destId="{F73C9A31-C79F-4F42-B5C3-04817AFC12D3}" srcOrd="0" destOrd="0" presId="urn:microsoft.com/office/officeart/2005/8/layout/process4"/>
    <dgm:cxn modelId="{61711F09-7C21-4E53-BF38-010271E34AED}" type="presParOf" srcId="{BEE11C19-E6F6-4BB1-A350-F23B97CF7D74}" destId="{917F0098-010B-447B-A6DE-2AF4F705001C}" srcOrd="1" destOrd="0" presId="urn:microsoft.com/office/officeart/2005/8/layout/process4"/>
    <dgm:cxn modelId="{B1239301-16CC-4ECF-827D-78EE4259D909}" type="presParOf" srcId="{B6B24170-7366-4325-BB38-A0D77C57D9C1}" destId="{261578F3-B8C7-442D-9AD9-C8BB71AF6B8F}" srcOrd="1" destOrd="0" presId="urn:microsoft.com/office/officeart/2005/8/layout/process4"/>
    <dgm:cxn modelId="{8F3D68B2-F193-4AC8-B0C4-C753B6210609}" type="presParOf" srcId="{B6B24170-7366-4325-BB38-A0D77C57D9C1}" destId="{1204C5E0-ADE9-4671-AA9C-16F41C4DC535}" srcOrd="2" destOrd="0" presId="urn:microsoft.com/office/officeart/2005/8/layout/process4"/>
    <dgm:cxn modelId="{A3597E8C-2D7F-4A12-AFBC-E8B85520A33E}" type="presParOf" srcId="{1204C5E0-ADE9-4671-AA9C-16F41C4DC535}" destId="{5AA9A5FB-21F6-411E-8FC1-E6DFD29812FA}" srcOrd="0" destOrd="0" presId="urn:microsoft.com/office/officeart/2005/8/layout/process4"/>
    <dgm:cxn modelId="{F3446046-AB0E-4EBC-B3C1-D42DC98AE4EB}" type="presParOf" srcId="{1204C5E0-ADE9-4671-AA9C-16F41C4DC535}" destId="{DE5A17FB-D8DA-4847-9682-633E275B88C9}" srcOrd="1" destOrd="0" presId="urn:microsoft.com/office/officeart/2005/8/layout/process4"/>
    <dgm:cxn modelId="{4DBF1996-6B1D-4B05-ABF7-C4CDE7369414}" type="presParOf" srcId="{1204C5E0-ADE9-4671-AA9C-16F41C4DC535}" destId="{F87298CE-D353-4488-B5A9-ED3C5155DEB1}" srcOrd="2" destOrd="0" presId="urn:microsoft.com/office/officeart/2005/8/layout/process4"/>
    <dgm:cxn modelId="{11E22FB9-C175-478E-AC78-73DD4483E044}" type="presParOf" srcId="{F87298CE-D353-4488-B5A9-ED3C5155DEB1}" destId="{2B1C1514-848A-400D-8885-E06ABD189CC5}" srcOrd="0" destOrd="0" presId="urn:microsoft.com/office/officeart/2005/8/layout/process4"/>
    <dgm:cxn modelId="{EA436064-A910-4C10-98CB-7EC13F506A20}" type="presParOf" srcId="{F87298CE-D353-4488-B5A9-ED3C5155DEB1}" destId="{264B7FAB-FC3A-4E03-8DD2-103BEE2A4802}" srcOrd="1" destOrd="0" presId="urn:microsoft.com/office/officeart/2005/8/layout/process4"/>
    <dgm:cxn modelId="{7E6F4872-4E1C-40B1-BD38-E710CEC1F481}" type="presParOf" srcId="{B6B24170-7366-4325-BB38-A0D77C57D9C1}" destId="{40A4B163-7962-491E-819E-D7B8E7FEEC20}" srcOrd="3" destOrd="0" presId="urn:microsoft.com/office/officeart/2005/8/layout/process4"/>
    <dgm:cxn modelId="{6AD58550-DA83-48CA-BF7A-155F2A8D0DB3}" type="presParOf" srcId="{B6B24170-7366-4325-BB38-A0D77C57D9C1}" destId="{47C59214-D6B2-417D-BAEA-444639E08C02}" srcOrd="4" destOrd="0" presId="urn:microsoft.com/office/officeart/2005/8/layout/process4"/>
    <dgm:cxn modelId="{98777D81-AA24-40FC-93BB-420DB903A802}" type="presParOf" srcId="{47C59214-D6B2-417D-BAEA-444639E08C02}" destId="{54EB198A-D6D5-4493-82A5-40F6184F74D9}" srcOrd="0" destOrd="0" presId="urn:microsoft.com/office/officeart/2005/8/layout/process4"/>
    <dgm:cxn modelId="{22A3AB9A-0309-4818-8024-4C39F0258504}" type="presParOf" srcId="{47C59214-D6B2-417D-BAEA-444639E08C02}" destId="{E2A9AB25-FE79-4DE8-AC4A-789BB08B5FB5}" srcOrd="1" destOrd="0" presId="urn:microsoft.com/office/officeart/2005/8/layout/process4"/>
    <dgm:cxn modelId="{FB377E46-246B-4C26-965D-13999E76E4B0}" type="presParOf" srcId="{47C59214-D6B2-417D-BAEA-444639E08C02}" destId="{7D81BEE9-DC65-4AD0-BC6E-431A08DE275C}" srcOrd="2" destOrd="0" presId="urn:microsoft.com/office/officeart/2005/8/layout/process4"/>
    <dgm:cxn modelId="{C3EFFD28-4F83-4A1A-863B-694F9707FE90}" type="presParOf" srcId="{7D81BEE9-DC65-4AD0-BC6E-431A08DE275C}" destId="{89D91B3E-12B6-4791-8202-527E31EC0077}" srcOrd="0" destOrd="0" presId="urn:microsoft.com/office/officeart/2005/8/layout/process4"/>
    <dgm:cxn modelId="{F7F738CC-AB92-4EC5-9314-01E734963EFF}" type="presParOf" srcId="{7D81BEE9-DC65-4AD0-BC6E-431A08DE275C}" destId="{B921FA06-6283-481D-A273-9BA8991D9E18}" srcOrd="1" destOrd="0" presId="urn:microsoft.com/office/officeart/2005/8/layout/process4"/>
    <dgm:cxn modelId="{40750C98-7B2D-491B-8F14-34696023F6AF}" type="presParOf" srcId="{B6B24170-7366-4325-BB38-A0D77C57D9C1}" destId="{81627494-31B2-447D-B2F4-49E81ED57418}" srcOrd="5" destOrd="0" presId="urn:microsoft.com/office/officeart/2005/8/layout/process4"/>
    <dgm:cxn modelId="{17C25945-4655-41C1-9F06-2D5B2B6A05F6}" type="presParOf" srcId="{B6B24170-7366-4325-BB38-A0D77C57D9C1}" destId="{37D54CA5-6611-42A8-A795-24400F36052D}" srcOrd="6" destOrd="0" presId="urn:microsoft.com/office/officeart/2005/8/layout/process4"/>
    <dgm:cxn modelId="{269BB884-CA79-4BDB-A371-F3E6D9081C72}" type="presParOf" srcId="{37D54CA5-6611-42A8-A795-24400F36052D}" destId="{5A256959-D6B4-4B8C-A2AB-7F52C5C12B7E}" srcOrd="0" destOrd="0" presId="urn:microsoft.com/office/officeart/2005/8/layout/process4"/>
    <dgm:cxn modelId="{4B5DF236-30B3-41EB-BA22-CEF604BA2359}" type="presParOf" srcId="{37D54CA5-6611-42A8-A795-24400F36052D}" destId="{6879C4D9-A8AA-4CD3-9C51-B949A9A1DF85}" srcOrd="1" destOrd="0" presId="urn:microsoft.com/office/officeart/2005/8/layout/process4"/>
    <dgm:cxn modelId="{7C8FF562-239F-46FC-A0FC-C93BF07D625F}" type="presParOf" srcId="{37D54CA5-6611-42A8-A795-24400F36052D}" destId="{101C91E5-D6F3-41A0-95C9-29B2ED59C27E}" srcOrd="2" destOrd="0" presId="urn:microsoft.com/office/officeart/2005/8/layout/process4"/>
    <dgm:cxn modelId="{0E493A26-F492-4FBB-AA30-07199057FB8B}" type="presParOf" srcId="{101C91E5-D6F3-41A0-95C9-29B2ED59C27E}" destId="{553D4D53-908A-4BE0-B54E-EBBCE40D8B8E}" srcOrd="0" destOrd="0" presId="urn:microsoft.com/office/officeart/2005/8/layout/process4"/>
    <dgm:cxn modelId="{87366829-B4E4-426B-9DD4-F51F054380D4}" type="presParOf" srcId="{101C91E5-D6F3-41A0-95C9-29B2ED59C27E}" destId="{74081305-6B91-44A3-82E3-DE2E2BF68BF6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5CA598-829E-49E3-8748-CA196320FB05}">
      <dsp:nvSpPr>
        <dsp:cNvPr id="0" name=""/>
        <dsp:cNvSpPr/>
      </dsp:nvSpPr>
      <dsp:spPr>
        <a:xfrm rot="5400000">
          <a:off x="-224245" y="231302"/>
          <a:ext cx="1494970" cy="1046479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Geomorphology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 rot="-5400000">
        <a:off x="1" y="530297"/>
        <a:ext cx="1046479" cy="448491"/>
      </dsp:txXfrm>
    </dsp:sp>
    <dsp:sp modelId="{8A028CB0-8113-4312-A10C-9BA7267BD0E8}">
      <dsp:nvSpPr>
        <dsp:cNvPr id="0" name=""/>
        <dsp:cNvSpPr/>
      </dsp:nvSpPr>
      <dsp:spPr>
        <a:xfrm rot="5400000">
          <a:off x="2675503" y="-1621967"/>
          <a:ext cx="972242" cy="423029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en-US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Qinghai-Tibet Plateau and Sichuan basin </a:t>
          </a:r>
          <a:endParaRPr lang="zh-CN" altLang="en-US" sz="16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 rot="-5400000">
        <a:off x="1046480" y="54517"/>
        <a:ext cx="4182829" cy="877320"/>
      </dsp:txXfrm>
    </dsp:sp>
    <dsp:sp modelId="{030FE36A-C03D-4196-9853-7F4B39251F87}">
      <dsp:nvSpPr>
        <dsp:cNvPr id="0" name=""/>
        <dsp:cNvSpPr/>
      </dsp:nvSpPr>
      <dsp:spPr>
        <a:xfrm rot="5400000">
          <a:off x="-224245" y="1582293"/>
          <a:ext cx="1494970" cy="1046479"/>
        </a:xfrm>
        <a:prstGeom prst="chevron">
          <a:avLst/>
        </a:prstGeom>
        <a:solidFill>
          <a:schemeClr val="accent5">
            <a:hueOff val="562483"/>
            <a:satOff val="-264"/>
            <a:lumOff val="-17320"/>
            <a:alphaOff val="0"/>
          </a:schemeClr>
        </a:solidFill>
        <a:ln w="25400" cap="flat" cmpd="sng" algn="ctr">
          <a:solidFill>
            <a:schemeClr val="accent5">
              <a:hueOff val="562483"/>
              <a:satOff val="-264"/>
              <a:lumOff val="-1732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Geological structure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 rot="-5400000">
        <a:off x="1" y="1881288"/>
        <a:ext cx="1046479" cy="448491"/>
      </dsp:txXfrm>
    </dsp:sp>
    <dsp:sp modelId="{5D08E61A-9ACC-4B87-8054-DA939C798A29}">
      <dsp:nvSpPr>
        <dsp:cNvPr id="0" name=""/>
        <dsp:cNvSpPr/>
      </dsp:nvSpPr>
      <dsp:spPr>
        <a:xfrm rot="5400000">
          <a:off x="2675759" y="-271231"/>
          <a:ext cx="971731" cy="423029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562483"/>
              <a:satOff val="-264"/>
              <a:lumOff val="-1732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 err="1">
              <a:latin typeface="微软雅黑" panose="020B0503020204020204" pitchFamily="34" charset="-122"/>
              <a:ea typeface="微软雅黑" panose="020B0503020204020204" pitchFamily="34" charset="-122"/>
            </a:rPr>
            <a:t>Qiangtang-Sanjiang</a:t>
          </a:r>
          <a:r>
            <a:rPr 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orogenic system</a:t>
          </a:r>
          <a:endParaRPr lang="zh-CN" altLang="en-US" sz="16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600" kern="1200" dirty="0" err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Xianshuihe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 </a:t>
          </a:r>
          <a:r>
            <a:rPr lang="en-US" altLang="zh-CN" sz="1600" kern="1200" dirty="0" err="1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fult</a:t>
          </a:r>
          <a:endParaRPr lang="zh-CN" altLang="en-US" sz="16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 rot="-5400000">
        <a:off x="1046480" y="1405484"/>
        <a:ext cx="4182854" cy="876859"/>
      </dsp:txXfrm>
    </dsp:sp>
    <dsp:sp modelId="{1D5D1F8F-0A0C-4C99-A652-CD3D8749CD1D}">
      <dsp:nvSpPr>
        <dsp:cNvPr id="0" name=""/>
        <dsp:cNvSpPr/>
      </dsp:nvSpPr>
      <dsp:spPr>
        <a:xfrm rot="5400000">
          <a:off x="-224245" y="2933284"/>
          <a:ext cx="1494970" cy="1046479"/>
        </a:xfrm>
        <a:prstGeom prst="chevron">
          <a:avLst/>
        </a:prstGeom>
        <a:solidFill>
          <a:schemeClr val="accent5">
            <a:hueOff val="1124966"/>
            <a:satOff val="-529"/>
            <a:lumOff val="-34641"/>
            <a:alphaOff val="0"/>
          </a:schemeClr>
        </a:solidFill>
        <a:ln w="25400" cap="flat" cmpd="sng" algn="ctr">
          <a:solidFill>
            <a:schemeClr val="accent5">
              <a:hueOff val="1124966"/>
              <a:satOff val="-529"/>
              <a:lumOff val="-3464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arthquake</a:t>
          </a:r>
          <a:endParaRPr lang="zh-CN" altLang="en-US" sz="1400" kern="1200"/>
        </a:p>
      </dsp:txBody>
      <dsp:txXfrm rot="-5400000">
        <a:off x="1" y="3232279"/>
        <a:ext cx="1046479" cy="448491"/>
      </dsp:txXfrm>
    </dsp:sp>
    <dsp:sp modelId="{56387DBC-B05C-466E-A0FC-C49011869C96}">
      <dsp:nvSpPr>
        <dsp:cNvPr id="0" name=""/>
        <dsp:cNvSpPr/>
      </dsp:nvSpPr>
      <dsp:spPr>
        <a:xfrm rot="5400000">
          <a:off x="2675759" y="1079758"/>
          <a:ext cx="971731" cy="423029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1124966"/>
              <a:satOff val="-529"/>
              <a:lumOff val="-3464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Fifteen earthquakes with a magnitude &gt; 5(since 1963)</a:t>
          </a:r>
          <a:endParaRPr lang="zh-CN" altLang="en-US" sz="1600" kern="1200" dirty="0"/>
        </a:p>
      </dsp:txBody>
      <dsp:txXfrm rot="-5400000">
        <a:off x="1046480" y="2756473"/>
        <a:ext cx="4182854" cy="876859"/>
      </dsp:txXfrm>
    </dsp:sp>
    <dsp:sp modelId="{2CC53D5B-1FAA-4DB5-BC3E-52D8CBD59722}">
      <dsp:nvSpPr>
        <dsp:cNvPr id="0" name=""/>
        <dsp:cNvSpPr/>
      </dsp:nvSpPr>
      <dsp:spPr>
        <a:xfrm rot="5400000">
          <a:off x="-224245" y="4284274"/>
          <a:ext cx="1494970" cy="1046479"/>
        </a:xfrm>
        <a:prstGeom prst="chevron">
          <a:avLst/>
        </a:prstGeom>
        <a:solidFill>
          <a:schemeClr val="accent5">
            <a:hueOff val="1687450"/>
            <a:satOff val="-793"/>
            <a:lumOff val="-51961"/>
            <a:alphaOff val="0"/>
          </a:schemeClr>
        </a:solidFill>
        <a:ln w="25400" cap="flat" cmpd="sng" algn="ctr">
          <a:solidFill>
            <a:schemeClr val="accent5">
              <a:hueOff val="1687450"/>
              <a:satOff val="-793"/>
              <a:lumOff val="-5196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i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Climate</a:t>
          </a:r>
          <a:endParaRPr lang="zh-CN" altLang="en-US" sz="14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 rot="-5400000">
        <a:off x="1" y="4583269"/>
        <a:ext cx="1046479" cy="448491"/>
      </dsp:txXfrm>
    </dsp:sp>
    <dsp:sp modelId="{F7AB90A3-EE75-4940-BD1F-738CDFD62FC9}">
      <dsp:nvSpPr>
        <dsp:cNvPr id="0" name=""/>
        <dsp:cNvSpPr/>
      </dsp:nvSpPr>
      <dsp:spPr>
        <a:xfrm rot="5400000">
          <a:off x="2675759" y="2430749"/>
          <a:ext cx="971731" cy="423029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1687450"/>
              <a:satOff val="-793"/>
              <a:lumOff val="-5196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Plateau climate with large temperature difference and less rainfall</a:t>
          </a:r>
          <a:endParaRPr lang="zh-CN" altLang="en-US" sz="14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 rot="-5400000">
        <a:off x="1046480" y="4107464"/>
        <a:ext cx="4182854" cy="87685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42CC227-79F6-48F3-9142-947D08760D5C}">
      <dsp:nvSpPr>
        <dsp:cNvPr id="0" name=""/>
        <dsp:cNvSpPr/>
      </dsp:nvSpPr>
      <dsp:spPr>
        <a:xfrm>
          <a:off x="0" y="2664023"/>
          <a:ext cx="5307183" cy="582823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6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aluation results</a:t>
          </a:r>
          <a:endParaRPr lang="zh-CN" altLang="en-US" sz="16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0" y="2664023"/>
        <a:ext cx="5307183" cy="314724"/>
      </dsp:txXfrm>
    </dsp:sp>
    <dsp:sp modelId="{F73C9A31-C79F-4F42-B5C3-04817AFC12D3}">
      <dsp:nvSpPr>
        <dsp:cNvPr id="0" name=""/>
        <dsp:cNvSpPr/>
      </dsp:nvSpPr>
      <dsp:spPr>
        <a:xfrm>
          <a:off x="0" y="2967091"/>
          <a:ext cx="2653591" cy="268098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16510" rIns="92456" bIns="1651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300" kern="120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ROC</a:t>
          </a:r>
          <a:endParaRPr lang="zh-CN" altLang="en-US" sz="13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0" y="2967091"/>
        <a:ext cx="2653591" cy="268098"/>
      </dsp:txXfrm>
    </dsp:sp>
    <dsp:sp modelId="{917F0098-010B-447B-A6DE-2AF4F705001C}">
      <dsp:nvSpPr>
        <dsp:cNvPr id="0" name=""/>
        <dsp:cNvSpPr/>
      </dsp:nvSpPr>
      <dsp:spPr>
        <a:xfrm>
          <a:off x="2653591" y="2979852"/>
          <a:ext cx="2653591" cy="268098"/>
        </a:xfrm>
        <a:prstGeom prst="rect">
          <a:avLst/>
        </a:prstGeom>
        <a:solidFill>
          <a:schemeClr val="accent5">
            <a:tint val="40000"/>
            <a:alpha val="90000"/>
            <a:hueOff val="463583"/>
            <a:satOff val="-3288"/>
            <a:lumOff val="-1871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16510" rIns="92456" bIns="1651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Hazard history</a:t>
          </a:r>
          <a:endParaRPr lang="zh-CN" altLang="en-US" sz="13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653591" y="2979852"/>
        <a:ext cx="2653591" cy="268098"/>
      </dsp:txXfrm>
    </dsp:sp>
    <dsp:sp modelId="{DE5A17FB-D8DA-4847-9682-633E275B88C9}">
      <dsp:nvSpPr>
        <dsp:cNvPr id="0" name=""/>
        <dsp:cNvSpPr/>
      </dsp:nvSpPr>
      <dsp:spPr>
        <a:xfrm rot="10800000">
          <a:off x="0" y="1776383"/>
          <a:ext cx="5307183" cy="896382"/>
        </a:xfrm>
        <a:prstGeom prst="upArrowCallout">
          <a:avLst/>
        </a:prstGeom>
        <a:solidFill>
          <a:schemeClr val="accent5">
            <a:hueOff val="1085675"/>
            <a:satOff val="3732"/>
            <a:lumOff val="-1790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6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aluation method</a:t>
          </a:r>
          <a:endParaRPr lang="zh-CN" altLang="en-US" sz="16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 rot="-10800000">
        <a:off x="0" y="1886576"/>
        <a:ext cx="5307183" cy="204437"/>
      </dsp:txXfrm>
    </dsp:sp>
    <dsp:sp modelId="{2B1C1514-848A-400D-8885-E06ABD189CC5}">
      <dsp:nvSpPr>
        <dsp:cNvPr id="0" name=""/>
        <dsp:cNvSpPr/>
      </dsp:nvSpPr>
      <dsp:spPr>
        <a:xfrm>
          <a:off x="0" y="2091013"/>
          <a:ext cx="2653591" cy="268018"/>
        </a:xfrm>
        <a:prstGeom prst="rect">
          <a:avLst/>
        </a:prstGeom>
        <a:solidFill>
          <a:schemeClr val="accent5">
            <a:tint val="40000"/>
            <a:alpha val="90000"/>
            <a:hueOff val="927167"/>
            <a:satOff val="-6576"/>
            <a:lumOff val="-3741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16510" rIns="92456" bIns="1651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Weight Evidence Analysis</a:t>
          </a:r>
          <a:endParaRPr lang="zh-CN" altLang="en-US" sz="13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0" y="2091013"/>
        <a:ext cx="2653591" cy="268018"/>
      </dsp:txXfrm>
    </dsp:sp>
    <dsp:sp modelId="{264B7FAB-FC3A-4E03-8DD2-103BEE2A4802}">
      <dsp:nvSpPr>
        <dsp:cNvPr id="0" name=""/>
        <dsp:cNvSpPr/>
      </dsp:nvSpPr>
      <dsp:spPr>
        <a:xfrm>
          <a:off x="2653591" y="2091013"/>
          <a:ext cx="2653591" cy="268018"/>
        </a:xfrm>
        <a:prstGeom prst="rect">
          <a:avLst/>
        </a:prstGeom>
        <a:solidFill>
          <a:schemeClr val="accent5">
            <a:tint val="40000"/>
            <a:alpha val="90000"/>
            <a:hueOff val="1390750"/>
            <a:satOff val="-9864"/>
            <a:lumOff val="-5612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16510" rIns="92456" bIns="1651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Analytic Hierarchy Process</a:t>
          </a:r>
          <a:endParaRPr lang="zh-CN" altLang="en-US" sz="13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653591" y="2091013"/>
        <a:ext cx="2653591" cy="268018"/>
      </dsp:txXfrm>
    </dsp:sp>
    <dsp:sp modelId="{E2A9AB25-FE79-4DE8-AC4A-789BB08B5FB5}">
      <dsp:nvSpPr>
        <dsp:cNvPr id="0" name=""/>
        <dsp:cNvSpPr/>
      </dsp:nvSpPr>
      <dsp:spPr>
        <a:xfrm rot="10800000">
          <a:off x="0" y="888743"/>
          <a:ext cx="5307183" cy="896382"/>
        </a:xfrm>
        <a:prstGeom prst="upArrowCallout">
          <a:avLst/>
        </a:prstGeom>
        <a:solidFill>
          <a:schemeClr val="accent5">
            <a:hueOff val="2171351"/>
            <a:satOff val="7464"/>
            <a:lumOff val="-358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6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aluation index </a:t>
          </a:r>
          <a:endParaRPr lang="zh-CN" altLang="en-US" sz="16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 rot="-10800000">
        <a:off x="0" y="998936"/>
        <a:ext cx="5307183" cy="204437"/>
      </dsp:txXfrm>
    </dsp:sp>
    <dsp:sp modelId="{89D91B3E-12B6-4791-8202-527E31EC0077}">
      <dsp:nvSpPr>
        <dsp:cNvPr id="0" name=""/>
        <dsp:cNvSpPr/>
      </dsp:nvSpPr>
      <dsp:spPr>
        <a:xfrm>
          <a:off x="0" y="1203374"/>
          <a:ext cx="2653591" cy="268018"/>
        </a:xfrm>
        <a:prstGeom prst="rect">
          <a:avLst/>
        </a:prstGeom>
        <a:solidFill>
          <a:schemeClr val="accent5">
            <a:tint val="40000"/>
            <a:alpha val="90000"/>
            <a:hueOff val="1854333"/>
            <a:satOff val="-13151"/>
            <a:lumOff val="-7483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16510" rIns="92456" bIns="1651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Topography</a:t>
          </a:r>
          <a:r>
            <a:rPr lang="en-US" altLang="zh-CN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, </a:t>
          </a:r>
          <a:r>
            <a:rPr lang="en-US" altLang="en-US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water</a:t>
          </a:r>
          <a:r>
            <a:rPr lang="en-US" altLang="zh-CN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, </a:t>
          </a:r>
          <a:r>
            <a:rPr lang="en-US" altLang="en-US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provenance</a:t>
          </a:r>
          <a:endParaRPr lang="zh-CN" altLang="en-US" sz="13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0" y="1203374"/>
        <a:ext cx="2653591" cy="268018"/>
      </dsp:txXfrm>
    </dsp:sp>
    <dsp:sp modelId="{B921FA06-6283-481D-A273-9BA8991D9E18}">
      <dsp:nvSpPr>
        <dsp:cNvPr id="0" name=""/>
        <dsp:cNvSpPr/>
      </dsp:nvSpPr>
      <dsp:spPr>
        <a:xfrm>
          <a:off x="2653591" y="1203374"/>
          <a:ext cx="2653591" cy="268018"/>
        </a:xfrm>
        <a:prstGeom prst="rect">
          <a:avLst/>
        </a:prstGeom>
        <a:solidFill>
          <a:schemeClr val="accent5">
            <a:tint val="40000"/>
            <a:alpha val="90000"/>
            <a:hueOff val="2317917"/>
            <a:satOff val="-16439"/>
            <a:lumOff val="-9354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16510" rIns="92456" bIns="1651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xposure</a:t>
          </a:r>
          <a:r>
            <a:rPr lang="en-US" altLang="zh-CN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, </a:t>
          </a:r>
          <a:r>
            <a:rPr lang="en-US" altLang="en-US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attribute</a:t>
          </a:r>
          <a:r>
            <a:rPr lang="en-US" altLang="zh-CN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, resilience</a:t>
          </a:r>
          <a:endParaRPr lang="zh-CN" altLang="en-US" sz="13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653591" y="1203374"/>
        <a:ext cx="2653591" cy="268018"/>
      </dsp:txXfrm>
    </dsp:sp>
    <dsp:sp modelId="{6879C4D9-A8AA-4CD3-9C51-B949A9A1DF85}">
      <dsp:nvSpPr>
        <dsp:cNvPr id="0" name=""/>
        <dsp:cNvSpPr/>
      </dsp:nvSpPr>
      <dsp:spPr>
        <a:xfrm rot="10800000">
          <a:off x="0" y="1104"/>
          <a:ext cx="5307183" cy="896382"/>
        </a:xfrm>
        <a:prstGeom prst="upArrowCallout">
          <a:avLst/>
        </a:prstGeom>
        <a:solidFill>
          <a:schemeClr val="accent5">
            <a:hueOff val="3257026"/>
            <a:satOff val="11196"/>
            <a:lumOff val="-5372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16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Evaluation unit </a:t>
          </a:r>
          <a:endParaRPr lang="zh-CN" altLang="en-US" sz="16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 rot="-10800000">
        <a:off x="0" y="111297"/>
        <a:ext cx="5307183" cy="204437"/>
      </dsp:txXfrm>
    </dsp:sp>
    <dsp:sp modelId="{553D4D53-908A-4BE0-B54E-EBBCE40D8B8E}">
      <dsp:nvSpPr>
        <dsp:cNvPr id="0" name=""/>
        <dsp:cNvSpPr/>
      </dsp:nvSpPr>
      <dsp:spPr>
        <a:xfrm>
          <a:off x="0" y="315734"/>
          <a:ext cx="2653591" cy="268018"/>
        </a:xfrm>
        <a:prstGeom prst="rect">
          <a:avLst/>
        </a:prstGeom>
        <a:solidFill>
          <a:schemeClr val="accent5">
            <a:tint val="40000"/>
            <a:alpha val="90000"/>
            <a:hueOff val="2781500"/>
            <a:satOff val="-19727"/>
            <a:lumOff val="-11224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16510" rIns="92456" bIns="1651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Raster</a:t>
          </a:r>
          <a:endParaRPr lang="zh-CN" altLang="en-US" sz="13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0" y="315734"/>
        <a:ext cx="2653591" cy="268018"/>
      </dsp:txXfrm>
    </dsp:sp>
    <dsp:sp modelId="{74081305-6B91-44A3-82E3-DE2E2BF68BF6}">
      <dsp:nvSpPr>
        <dsp:cNvPr id="0" name=""/>
        <dsp:cNvSpPr/>
      </dsp:nvSpPr>
      <dsp:spPr>
        <a:xfrm>
          <a:off x="2653591" y="315734"/>
          <a:ext cx="2653591" cy="268018"/>
        </a:xfrm>
        <a:prstGeom prst="rect">
          <a:avLst/>
        </a:prstGeom>
        <a:solidFill>
          <a:schemeClr val="accent5">
            <a:tint val="40000"/>
            <a:alpha val="90000"/>
            <a:hueOff val="3245083"/>
            <a:satOff val="-23015"/>
            <a:lumOff val="-13095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2456" tIns="16510" rIns="92456" bIns="1651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3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rPr>
            <a:t>Linear</a:t>
          </a:r>
          <a:endParaRPr lang="zh-CN" altLang="en-US" sz="1300" kern="1200" dirty="0"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2653591" y="315734"/>
        <a:ext cx="2653591" cy="26801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ADE2C20-7D1B-44DF-A205-C9076FDAB50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609585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21917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828754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438339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02615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59705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7423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09821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69455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dirty="0">
              <a:effectLst/>
              <a:latin typeface="Times New Roman" panose="02020603050405020304" pitchFamily="18" charset="0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6246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98980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87723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zh-CN" sz="1800" kern="100" dirty="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9543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79718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1487"/>
            <a:ext cx="10363200" cy="146896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5168"/>
            <a:ext cx="2743200" cy="585046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5168"/>
            <a:ext cx="8026400" cy="585046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五边形 2"/>
          <p:cNvSpPr/>
          <p:nvPr userDrawn="1"/>
        </p:nvSpPr>
        <p:spPr>
          <a:xfrm rot="5400000">
            <a:off x="78893" y="164951"/>
            <a:ext cx="1004047" cy="674145"/>
          </a:xfrm>
          <a:prstGeom prst="homePlat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ADFA0F-962B-7A72-91C7-5D248F8094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EED833-0C00-DDC4-8263-D8A4BA6656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531594-272A-DBA1-B874-E27129792B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44D8D7-750F-4D53-8342-5854D2E5C0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1357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3"/>
            <a:ext cx="9956800" cy="993775"/>
          </a:xfrm>
        </p:spPr>
        <p:txBody>
          <a:bodyPr/>
          <a:lstStyle>
            <a:lvl1pPr>
              <a:defRPr sz="34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0AC88A-85E3-E88E-83A6-E2B17F1126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3FC59E-31EE-8C62-C633-E14378547B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C1E287-628E-345A-9EA7-2167059830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181895-2D75-4CBB-9F92-869F1AA480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16126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DCCB01-E656-05A1-60B0-2C1935C579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15C90A-576B-1FD8-65A6-1E09AA9B81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FE91A12-B465-C91F-A6D2-05655961B6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5ACA26-C9E1-491D-8A2B-671A4FE1CA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74733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9D6C59-97A8-47BC-A84D-E0781514AE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D8D5E7-DE66-0D5A-0CEC-86B54B72D3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8455E3-02B8-9433-DB6A-6EB18A8B74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F0EDB2-1EA0-4458-ABAC-6073573003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77839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2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9E0AB9A-B696-F65F-8090-392B916F90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51D3386-69F5-1371-6B9B-83ACCA16D0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13855EC-A03D-AF1A-01E8-32CDF34F27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3EC92F-F660-4431-A158-D37B7E080F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98244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51AC9FF-9C6A-14C0-4225-93B8880DAF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B70D6D-E3D4-C6A4-3940-9FFF821F27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5D5DD85-AB1F-F2AC-F741-A66BA8CD19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A7C967-39E8-4D81-818B-B84F7FE953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4324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4623FBA-A3E3-F339-E262-4905AD07DF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55F6519-9AB8-C953-B8F7-664C74F3A4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1BD2345-3A58-7F0E-9DD4-6858F7A1CC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955205-2CBE-4350-A268-A52F7D6022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701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3"/>
            <a:ext cx="681566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02209D-E913-08B1-CA9A-DC96A0DAE7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B6B1FC-CB2A-4503-D427-CED6891D73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5FEE87-03E4-36DA-3738-5B5B99728B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4C9A1C-0CCD-4EA1-974D-6F4880B457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73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E11B5C5-4826-BE78-2876-3802AC0CC0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C4343A-7C36-5DC9-30BA-DBD2AE5F8C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A9B237-EAA5-1BD8-32C4-CD90B42541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A55A91-ED93-4682-A08E-6CF05CAE71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74594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A3F6FD-79EB-F2D8-8595-6849445A52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4CC7AD-98EA-D402-59FF-106740023F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3F0173-8DBF-F0C1-5D80-3961CACE57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1450E7-9F40-4797-A40C-9C70D4DD66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0003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6BEA038-8269-A259-E3F6-0C146DFD0F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29434A-CE69-E8BD-4340-1597738AD4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98CF25-FA1F-83AE-16B0-451E06A6C0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D0F028-4A70-4B6D-BAC4-C4934AC706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59677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761091-2799-93F8-7D86-B13B91F574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CAD0273-6714-2E37-6899-40704A04A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E4550E9-B2F5-B584-C74A-F62E149940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ABB40B-B6F7-47D9-B021-4254A22703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1600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2"/>
            <a:ext cx="109728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29A7AF-56A1-5930-7425-50AA13DA93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854FDD-0CF4-4813-01DC-2E396743FB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EBE64C-A72E-8807-3233-A475870030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2E282-8328-4D95-A971-1E46469A56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55078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0369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9185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9720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227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313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186"/>
            <a:ext cx="10363200" cy="150071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610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9997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84072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7653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1165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27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072695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43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43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2" y="1534585"/>
            <a:ext cx="5386917" cy="6413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2" y="2175935"/>
            <a:ext cx="5386917" cy="3949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4585"/>
            <a:ext cx="5389033" cy="6413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5935"/>
            <a:ext cx="5389033" cy="3949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4"/>
            <a:ext cx="4011084" cy="116204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8" cy="585258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1"/>
            <a:ext cx="4011084" cy="469053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726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3833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marL="0" marR="0" lvl="0" indent="0" algn="l" defTabSz="914377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868"/>
            <a:ext cx="7315200" cy="80433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43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4170"/>
            <a:ext cx="2844800" cy="47836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4170"/>
            <a:ext cx="3860800" cy="47836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 defTabSz="914377"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4170"/>
            <a:ext cx="2844800" cy="47836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189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377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566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754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726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914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103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D9EA9B6-8C75-8F0A-89E0-A4C9039D7C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27200" y="3"/>
            <a:ext cx="10160000" cy="920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6E54840-95DA-BF13-A961-0292050B1E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46A6420-044A-F072-749B-9ECB47A42F7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6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4187F0D-28B4-7EBE-8109-2527BE47F63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6"/>
            <a:ext cx="3860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A14AC77-4362-0B9B-CCFC-6EF0EEBDFF7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6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E282BD05-78BF-4828-82AB-8E3C2B4D573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Line 47">
            <a:extLst>
              <a:ext uri="{FF2B5EF4-FFF2-40B4-BE49-F238E27FC236}">
                <a16:creationId xmlns:a16="http://schemas.microsoft.com/office/drawing/2014/main" id="{96DADE90-E143-25F3-C825-CDFAA38FEB5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" y="993775"/>
            <a:ext cx="12194117" cy="0"/>
          </a:xfrm>
          <a:prstGeom prst="line">
            <a:avLst/>
          </a:prstGeom>
          <a:noFill/>
          <a:ln w="19050">
            <a:solidFill>
              <a:srgbClr val="0072B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2" name="Line 48">
            <a:extLst>
              <a:ext uri="{FF2B5EF4-FFF2-40B4-BE49-F238E27FC236}">
                <a16:creationId xmlns:a16="http://schemas.microsoft.com/office/drawing/2014/main" id="{38DFEC86-4EBD-EEFB-CDF4-80BE87F7B4B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-2116" y="1066800"/>
            <a:ext cx="12194117" cy="0"/>
          </a:xfrm>
          <a:prstGeom prst="line">
            <a:avLst/>
          </a:prstGeom>
          <a:noFill/>
          <a:ln w="31750">
            <a:solidFill>
              <a:srgbClr val="0072B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6ADDADC-52EB-B586-BE69-D4E08F40523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5"/>
          <a:srcRect r="41054"/>
          <a:stretch/>
        </p:blipFill>
        <p:spPr>
          <a:xfrm>
            <a:off x="120083" y="0"/>
            <a:ext cx="1295982" cy="962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374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宋体" pitchFamily="2" charset="-122"/>
        </a:defRPr>
      </a:lvl5pPr>
      <a:lvl6pPr marL="45718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3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56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7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0927B4D7-4350-4378-B4C4-51CDBABE86B4}" type="datetime1">
              <a:rPr lang="zh-CN" altLang="en-US" smtClean="0"/>
              <a:pPr defTabSz="914377">
                <a:defRPr/>
              </a:pPr>
              <a:t>2022/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0687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.png"/><Relationship Id="rId11" Type="http://schemas.openxmlformats.org/officeDocument/2006/relationships/image" Target="../media/image2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4.png"/><Relationship Id="rId5" Type="http://schemas.openxmlformats.org/officeDocument/2006/relationships/diagramData" Target="../diagrams/data1.xml"/><Relationship Id="rId10" Type="http://schemas.openxmlformats.org/officeDocument/2006/relationships/image" Target="../media/image13.jpeg"/><Relationship Id="rId4" Type="http://schemas.openxmlformats.org/officeDocument/2006/relationships/image" Target="../media/image12.jpeg"/><Relationship Id="rId9" Type="http://schemas.microsoft.com/office/2007/relationships/diagramDrawing" Target="../diagrams/drawing1.xml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7.tif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0.emf"/><Relationship Id="rId7" Type="http://schemas.openxmlformats.org/officeDocument/2006/relationships/diagramColors" Target="../diagrams/colors2.xml"/><Relationship Id="rId12" Type="http://schemas.openxmlformats.org/officeDocument/2006/relationships/image" Target="../media/image22.wmf"/><Relationship Id="rId17" Type="http://schemas.openxmlformats.org/officeDocument/2006/relationships/image" Target="../media/image26.tif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5.tiff"/><Relationship Id="rId20" Type="http://schemas.openxmlformats.org/officeDocument/2006/relationships/image" Target="../media/image29.tiff"/><Relationship Id="rId1" Type="http://schemas.openxmlformats.org/officeDocument/2006/relationships/vmlDrawing" Target="../drawings/vmlDrawing1.vml"/><Relationship Id="rId6" Type="http://schemas.openxmlformats.org/officeDocument/2006/relationships/diagramQuickStyle" Target="../diagrams/quickStyle2.xml"/><Relationship Id="rId11" Type="http://schemas.openxmlformats.org/officeDocument/2006/relationships/oleObject" Target="../embeddings/oleObject2.bin"/><Relationship Id="rId5" Type="http://schemas.openxmlformats.org/officeDocument/2006/relationships/diagramLayout" Target="../diagrams/layout2.xml"/><Relationship Id="rId15" Type="http://schemas.openxmlformats.org/officeDocument/2006/relationships/image" Target="../media/image24.tiff"/><Relationship Id="rId10" Type="http://schemas.openxmlformats.org/officeDocument/2006/relationships/image" Target="../media/image21.wmf"/><Relationship Id="rId19" Type="http://schemas.openxmlformats.org/officeDocument/2006/relationships/image" Target="../media/image28.tiff"/><Relationship Id="rId4" Type="http://schemas.openxmlformats.org/officeDocument/2006/relationships/diagramData" Target="../diagrams/data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3.wmf"/><Relationship Id="rId2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jpeg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4.emf"/><Relationship Id="rId5" Type="http://schemas.openxmlformats.org/officeDocument/2006/relationships/image" Target="../media/image33.tif"/><Relationship Id="rId10" Type="http://schemas.openxmlformats.org/officeDocument/2006/relationships/image" Target="../media/image2.png"/><Relationship Id="rId4" Type="http://schemas.openxmlformats.org/officeDocument/2006/relationships/image" Target="../media/image32.jpeg"/><Relationship Id="rId9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0" y="4570413"/>
            <a:ext cx="12191999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 defTabSz="914377">
              <a:defRPr/>
            </a:pPr>
            <a:r>
              <a:rPr lang="en-US" altLang="zh-CN" sz="26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Yuqing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Sun</a:t>
            </a:r>
          </a:p>
          <a:p>
            <a:pPr algn="ctr" defTabSz="914377"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Institute of Mountain Hazards and Environment, CAS</a:t>
            </a:r>
          </a:p>
          <a:p>
            <a:pPr algn="ctr" defTabSz="914377"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unyuqing@imde.ac.cn</a:t>
            </a:r>
          </a:p>
          <a:p>
            <a:pPr algn="ctr" defTabSz="914377"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6, May 2022</a:t>
            </a:r>
          </a:p>
        </p:txBody>
      </p:sp>
      <p:sp>
        <p:nvSpPr>
          <p:cNvPr id="2067" name="Line 29"/>
          <p:cNvSpPr/>
          <p:nvPr/>
        </p:nvSpPr>
        <p:spPr>
          <a:xfrm>
            <a:off x="1517651" y="4570413"/>
            <a:ext cx="9150351" cy="0"/>
          </a:xfrm>
          <a:prstGeom prst="line">
            <a:avLst/>
          </a:prstGeom>
          <a:ln w="1905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" name="文本框 7"/>
          <p:cNvSpPr txBox="1"/>
          <p:nvPr/>
        </p:nvSpPr>
        <p:spPr>
          <a:xfrm>
            <a:off x="1" y="2487616"/>
            <a:ext cx="121919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72B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Characteristics and Risk Assessment of Debris Flow Disasters along the Northern line of Sichuan-Tibet Highway</a:t>
            </a:r>
            <a:endParaRPr lang="zh-CN" altLang="en-US" sz="3200" b="1" dirty="0">
              <a:solidFill>
                <a:srgbClr val="0072B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2CDE15D-9561-BA8C-F6EA-D2EBD13AEBDF}"/>
              </a:ext>
            </a:extLst>
          </p:cNvPr>
          <p:cNvGrpSpPr/>
          <p:nvPr/>
        </p:nvGrpSpPr>
        <p:grpSpPr>
          <a:xfrm>
            <a:off x="48084" y="32343"/>
            <a:ext cx="8279885" cy="1272619"/>
            <a:chOff x="48084" y="32343"/>
            <a:chExt cx="8279885" cy="1272619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B0C62B7-6E29-9312-625F-CAB288B85B13}"/>
                </a:ext>
              </a:extLst>
            </p:cNvPr>
            <p:cNvSpPr txBox="1"/>
            <p:nvPr/>
          </p:nvSpPr>
          <p:spPr>
            <a:xfrm>
              <a:off x="1652389" y="391653"/>
              <a:ext cx="66755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>
                  <a:cs typeface="Arial" panose="020B0604020202020204" pitchFamily="34" charset="0"/>
                </a:rPr>
                <a:t>General Assembly 2022</a:t>
              </a:r>
              <a:endParaRPr lang="zh-CN" altLang="en-US" sz="3200" dirty="0">
                <a:cs typeface="Arial" panose="020B0604020202020204" pitchFamily="34" charset="0"/>
              </a:endParaRPr>
            </a:p>
          </p:txBody>
        </p:sp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4AB907C8-E9BD-369F-72AE-56D4BE8C94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41643"/>
            <a:stretch/>
          </p:blipFill>
          <p:spPr>
            <a:xfrm>
              <a:off x="48084" y="32343"/>
              <a:ext cx="1696062" cy="1272619"/>
            </a:xfrm>
            <a:prstGeom prst="rect">
              <a:avLst/>
            </a:prstGeom>
          </p:spPr>
        </p:pic>
      </p:grpSp>
      <p:sp>
        <p:nvSpPr>
          <p:cNvPr id="15" name="Rectangle 18">
            <a:extLst>
              <a:ext uri="{FF2B5EF4-FFF2-40B4-BE49-F238E27FC236}">
                <a16:creationId xmlns:a16="http://schemas.microsoft.com/office/drawing/2014/main" id="{F30DF487-A6D9-449C-865A-4F07822DC928}"/>
              </a:ext>
            </a:extLst>
          </p:cNvPr>
          <p:cNvSpPr/>
          <p:nvPr/>
        </p:nvSpPr>
        <p:spPr>
          <a:xfrm>
            <a:off x="9407954" y="0"/>
            <a:ext cx="2784045" cy="391653"/>
          </a:xfrm>
          <a:prstGeom prst="rect">
            <a:avLst/>
          </a:prstGeom>
          <a:solidFill>
            <a:srgbClr val="0072BC"/>
          </a:solidFill>
          <a:ln w="9525">
            <a:noFill/>
          </a:ln>
        </p:spPr>
        <p:txBody>
          <a:bodyPr anchor="ctr"/>
          <a:lstStyle/>
          <a:p>
            <a:pPr algn="ctr" defTabSz="914377"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EGU22-687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83"/>
    </mc:Choice>
    <mc:Fallback xmlns="">
      <p:transition spd="slow" advTm="14083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C0737D04-DD8F-FFF7-44D1-6EDF11D8E17F}"/>
              </a:ext>
            </a:extLst>
          </p:cNvPr>
          <p:cNvSpPr txBox="1"/>
          <p:nvPr/>
        </p:nvSpPr>
        <p:spPr>
          <a:xfrm>
            <a:off x="3720033" y="2775854"/>
            <a:ext cx="4852162" cy="742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b="1" dirty="0">
                <a:solidFill>
                  <a:srgbClr val="0072B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s for your attention!</a:t>
            </a:r>
            <a:endParaRPr lang="zh-CN" altLang="en-US" sz="3200" b="1" dirty="0">
              <a:solidFill>
                <a:srgbClr val="0072B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27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5"/>
    </mc:Choice>
    <mc:Fallback xmlns="">
      <p:transition spd="slow" advTm="2125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5997C226-CAFC-74E8-F634-ABC7A9178F0D}"/>
              </a:ext>
            </a:extLst>
          </p:cNvPr>
          <p:cNvGrpSpPr/>
          <p:nvPr/>
        </p:nvGrpSpPr>
        <p:grpSpPr>
          <a:xfrm>
            <a:off x="3390899" y="4398290"/>
            <a:ext cx="5410201" cy="457200"/>
            <a:chOff x="3810000" y="4292988"/>
            <a:chExt cx="5410201" cy="457200"/>
          </a:xfrm>
        </p:grpSpPr>
        <p:sp>
          <p:nvSpPr>
            <p:cNvPr id="3079" name="AutoShape 22">
              <a:extLst>
                <a:ext uri="{FF2B5EF4-FFF2-40B4-BE49-F238E27FC236}">
                  <a16:creationId xmlns:a16="http://schemas.microsoft.com/office/drawing/2014/main" id="{D636AB3E-5B34-F4A3-2327-C079D1A30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676" y="4292988"/>
              <a:ext cx="4708525" cy="457200"/>
            </a:xfrm>
            <a:prstGeom prst="roundRect">
              <a:avLst>
                <a:gd name="adj" fmla="val 34792"/>
              </a:avLst>
            </a:prstGeom>
            <a:solidFill>
              <a:schemeClr val="bg1"/>
            </a:solidFill>
            <a:ln w="9525">
              <a:solidFill>
                <a:srgbClr val="0072BC"/>
              </a:solidFill>
              <a:round/>
              <a:headEnd/>
              <a:tailEnd/>
            </a:ln>
            <a:effectLst>
              <a:outerShdw dist="107763" dir="18900000" algn="ctr" rotWithShape="0">
                <a:srgbClr val="0066CC">
                  <a:alpha val="50000"/>
                </a:srgbClr>
              </a:outerShdw>
            </a:effectLst>
          </p:spPr>
          <p:txBody>
            <a:bodyPr wrap="none" anchor="ctr"/>
            <a:lstStyle>
              <a:lvl1pPr indent="174625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indent="174621" defTabSz="914377" eaLnBrk="1" hangingPunct="1"/>
              <a:r>
                <a:rPr lang="en-US" altLang="zh-CN" sz="2400" b="1" dirty="0">
                  <a:solidFill>
                    <a:srgbClr val="000000"/>
                  </a:solidFill>
                </a:rPr>
                <a:t>Results</a:t>
              </a:r>
              <a:endParaRPr lang="zh-CN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3080" name="Oval 23">
              <a:extLst>
                <a:ext uri="{FF2B5EF4-FFF2-40B4-BE49-F238E27FC236}">
                  <a16:creationId xmlns:a16="http://schemas.microsoft.com/office/drawing/2014/main" id="{466703FC-F0E3-EB63-A860-D38966632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4402525"/>
              <a:ext cx="287339" cy="238125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rgbClr val="0072B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 eaLnBrk="1" hangingPunct="1"/>
              <a:endPara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56EF63F-DED0-1798-6802-1D9B0719C0EC}"/>
              </a:ext>
            </a:extLst>
          </p:cNvPr>
          <p:cNvGrpSpPr/>
          <p:nvPr/>
        </p:nvGrpSpPr>
        <p:grpSpPr>
          <a:xfrm>
            <a:off x="3390899" y="3093906"/>
            <a:ext cx="5399089" cy="457200"/>
            <a:chOff x="3810000" y="3030538"/>
            <a:chExt cx="5399089" cy="457200"/>
          </a:xfrm>
        </p:grpSpPr>
        <p:sp>
          <p:nvSpPr>
            <p:cNvPr id="3081" name="AutoShape 25">
              <a:extLst>
                <a:ext uri="{FF2B5EF4-FFF2-40B4-BE49-F238E27FC236}">
                  <a16:creationId xmlns:a16="http://schemas.microsoft.com/office/drawing/2014/main" id="{BE7A54D6-5BEF-4C6F-2706-B60398734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676" y="3030538"/>
              <a:ext cx="4697413" cy="457200"/>
            </a:xfrm>
            <a:prstGeom prst="roundRect">
              <a:avLst>
                <a:gd name="adj" fmla="val 34792"/>
              </a:avLst>
            </a:prstGeom>
            <a:solidFill>
              <a:schemeClr val="bg1"/>
            </a:solidFill>
            <a:ln w="9525">
              <a:solidFill>
                <a:srgbClr val="0072BC"/>
              </a:solidFill>
              <a:round/>
              <a:headEnd/>
              <a:tailEnd/>
            </a:ln>
            <a:effectLst>
              <a:outerShdw dist="107763" dir="18900000" algn="ctr" rotWithShape="0">
                <a:srgbClr val="0066CC">
                  <a:alpha val="50000"/>
                </a:srgbClr>
              </a:outerShdw>
            </a:effectLst>
          </p:spPr>
          <p:txBody>
            <a:bodyPr wrap="none" anchor="ctr"/>
            <a:lstStyle>
              <a:lvl1pPr indent="174625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indent="174621" defTabSz="914377" eaLnBrk="1" hangingPunct="1"/>
              <a:r>
                <a:rPr lang="en-US" altLang="zh-CN" sz="2400" b="1" dirty="0">
                  <a:solidFill>
                    <a:srgbClr val="000000"/>
                  </a:solidFill>
                </a:rPr>
                <a:t>Methodology</a:t>
              </a:r>
              <a:endParaRPr lang="zh-CN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3082" name="Oval 26">
              <a:extLst>
                <a:ext uri="{FF2B5EF4-FFF2-40B4-BE49-F238E27FC236}">
                  <a16:creationId xmlns:a16="http://schemas.microsoft.com/office/drawing/2014/main" id="{91248352-8A89-2312-549E-F46161299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3140075"/>
              <a:ext cx="287339" cy="238125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rgbClr val="0072B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377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5194677-B755-6916-D25D-F652E6CA9BFF}"/>
              </a:ext>
            </a:extLst>
          </p:cNvPr>
          <p:cNvGrpSpPr/>
          <p:nvPr/>
        </p:nvGrpSpPr>
        <p:grpSpPr>
          <a:xfrm>
            <a:off x="3390899" y="5702674"/>
            <a:ext cx="5372101" cy="457200"/>
            <a:chOff x="3810000" y="5804967"/>
            <a:chExt cx="5372101" cy="457200"/>
          </a:xfrm>
        </p:grpSpPr>
        <p:sp>
          <p:nvSpPr>
            <p:cNvPr id="3083" name="AutoShape 22">
              <a:extLst>
                <a:ext uri="{FF2B5EF4-FFF2-40B4-BE49-F238E27FC236}">
                  <a16:creationId xmlns:a16="http://schemas.microsoft.com/office/drawing/2014/main" id="{41A8E421-A237-301F-5652-AE252B156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676" y="5804967"/>
              <a:ext cx="4670425" cy="457200"/>
            </a:xfrm>
            <a:prstGeom prst="roundRect">
              <a:avLst>
                <a:gd name="adj" fmla="val 34792"/>
              </a:avLst>
            </a:prstGeom>
            <a:solidFill>
              <a:schemeClr val="bg1"/>
            </a:solidFill>
            <a:ln w="9525">
              <a:solidFill>
                <a:srgbClr val="0072BC"/>
              </a:solidFill>
              <a:round/>
              <a:headEnd/>
              <a:tailEnd/>
            </a:ln>
            <a:effectLst>
              <a:outerShdw dist="107763" dir="18900000" algn="ctr" rotWithShape="0">
                <a:srgbClr val="0066CC">
                  <a:alpha val="50000"/>
                </a:srgbClr>
              </a:outerShdw>
            </a:effectLst>
          </p:spPr>
          <p:txBody>
            <a:bodyPr wrap="none" anchor="ctr"/>
            <a:lstStyle>
              <a:lvl1pPr indent="174625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indent="174621" defTabSz="914377" eaLnBrk="1" hangingPunct="1"/>
              <a:r>
                <a:rPr lang="en-US" altLang="zh-CN" sz="2400" b="1" dirty="0">
                  <a:solidFill>
                    <a:srgbClr val="000000"/>
                  </a:solidFill>
                </a:rPr>
                <a:t>Conclusions</a:t>
              </a:r>
              <a:endParaRPr lang="zh-CN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3084" name="Oval 23">
              <a:extLst>
                <a:ext uri="{FF2B5EF4-FFF2-40B4-BE49-F238E27FC236}">
                  <a16:creationId xmlns:a16="http://schemas.microsoft.com/office/drawing/2014/main" id="{4448F0AE-0B90-E05A-D740-7A12727F9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5914504"/>
              <a:ext cx="287339" cy="238125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rgbClr val="0072B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 eaLnBrk="1" hangingPunct="1"/>
              <a:endPara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18E671F-6E6A-58FA-9E93-954BDBD606B1}"/>
              </a:ext>
            </a:extLst>
          </p:cNvPr>
          <p:cNvGrpSpPr/>
          <p:nvPr/>
        </p:nvGrpSpPr>
        <p:grpSpPr>
          <a:xfrm>
            <a:off x="3390899" y="1789522"/>
            <a:ext cx="5399089" cy="457200"/>
            <a:chOff x="3810000" y="1747817"/>
            <a:chExt cx="5399089" cy="457200"/>
          </a:xfrm>
        </p:grpSpPr>
        <p:sp>
          <p:nvSpPr>
            <p:cNvPr id="3074" name="AutoShape 12">
              <a:extLst>
                <a:ext uri="{FF2B5EF4-FFF2-40B4-BE49-F238E27FC236}">
                  <a16:creationId xmlns:a16="http://schemas.microsoft.com/office/drawing/2014/main" id="{FAD41168-B8FF-9449-25D2-22665297A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676" y="1747817"/>
              <a:ext cx="4697413" cy="457200"/>
            </a:xfrm>
            <a:prstGeom prst="roundRect">
              <a:avLst>
                <a:gd name="adj" fmla="val 34792"/>
              </a:avLst>
            </a:prstGeom>
            <a:solidFill>
              <a:schemeClr val="bg1"/>
            </a:solidFill>
            <a:ln w="9525">
              <a:solidFill>
                <a:srgbClr val="0072BC"/>
              </a:solidFill>
              <a:round/>
              <a:headEnd/>
              <a:tailEnd/>
            </a:ln>
            <a:effectLst>
              <a:outerShdw dist="107763" dir="18900000" algn="ctr" rotWithShape="0">
                <a:srgbClr val="0066CC">
                  <a:alpha val="50000"/>
                </a:srgbClr>
              </a:outerShdw>
            </a:effectLst>
          </p:spPr>
          <p:txBody>
            <a:bodyPr wrap="none" anchor="ctr"/>
            <a:lstStyle>
              <a:lvl1pPr indent="174625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indent="174621" defTabSz="914377" eaLnBrk="1" hangingPunct="1"/>
              <a:r>
                <a:rPr lang="en-US" altLang="zh-CN" sz="2400" b="1" dirty="0">
                  <a:solidFill>
                    <a:srgbClr val="000000"/>
                  </a:solidFill>
                </a:rPr>
                <a:t>Background</a:t>
              </a:r>
              <a:endParaRPr lang="zh-CN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3085" name="Oval 13">
              <a:extLst>
                <a:ext uri="{FF2B5EF4-FFF2-40B4-BE49-F238E27FC236}">
                  <a16:creationId xmlns:a16="http://schemas.microsoft.com/office/drawing/2014/main" id="{64F8C03A-1366-B60A-3C7F-E3303960F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1857356"/>
              <a:ext cx="287339" cy="238125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rgbClr val="0072B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 eaLnBrk="1" hangingPunct="1"/>
              <a:endPara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86" name="标题 1">
            <a:extLst>
              <a:ext uri="{FF2B5EF4-FFF2-40B4-BE49-F238E27FC236}">
                <a16:creationId xmlns:a16="http://schemas.microsoft.com/office/drawing/2014/main" id="{4349C221-8379-30E7-E757-6D38C22E3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4066" y="-15682"/>
            <a:ext cx="9956800" cy="993775"/>
          </a:xfrm>
        </p:spPr>
        <p:txBody>
          <a:bodyPr/>
          <a:lstStyle/>
          <a:p>
            <a:pPr algn="ctr"/>
            <a:r>
              <a:rPr lang="en-US" altLang="zh-CN" sz="4000" dirty="0"/>
              <a:t>Contents</a:t>
            </a:r>
            <a:endParaRPr lang="zh-CN" altLang="en-US" sz="40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A5656D3-6B0F-58B0-5942-C1FC804C68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0174" y="28916"/>
            <a:ext cx="933849" cy="93384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0"/>
    </mc:Choice>
    <mc:Fallback xmlns="">
      <p:transition spd="slow" advTm="158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标题 1">
            <a:extLst>
              <a:ext uri="{FF2B5EF4-FFF2-40B4-BE49-F238E27FC236}">
                <a16:creationId xmlns:a16="http://schemas.microsoft.com/office/drawing/2014/main" id="{4349C221-8379-30E7-E757-6D38C22E3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4066" y="-15682"/>
            <a:ext cx="9956800" cy="993775"/>
          </a:xfrm>
        </p:spPr>
        <p:txBody>
          <a:bodyPr/>
          <a:lstStyle/>
          <a:p>
            <a:pPr algn="ctr"/>
            <a:r>
              <a:rPr lang="en-US" altLang="zh-CN" sz="4000" dirty="0"/>
              <a:t>Background</a:t>
            </a:r>
            <a:endParaRPr lang="zh-CN" altLang="en-US" sz="40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1F961C-4AF4-3801-37FA-A7B56F3A822E}"/>
              </a:ext>
            </a:extLst>
          </p:cNvPr>
          <p:cNvSpPr txBox="1"/>
          <p:nvPr/>
        </p:nvSpPr>
        <p:spPr>
          <a:xfrm>
            <a:off x="108363" y="1338256"/>
            <a:ext cx="7067622" cy="213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72BC"/>
              </a:buClr>
            </a:pPr>
            <a:r>
              <a:rPr lang="en-US" altLang="zh-CN" sz="2000" dirty="0">
                <a:highlight>
                  <a:srgbClr val="C0C0C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Research significance</a:t>
            </a:r>
          </a:p>
          <a:p>
            <a:pPr marL="285750" indent="-285750">
              <a:lnSpc>
                <a:spcPct val="20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bris flows occur frequently in mountainous areas</a:t>
            </a:r>
          </a:p>
          <a:p>
            <a:pPr marL="285750" indent="-285750">
              <a:lnSpc>
                <a:spcPct val="20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ighway is a linear structure that is extended. </a:t>
            </a:r>
          </a:p>
          <a:p>
            <a:pPr marL="285750" indent="-285750">
              <a:lnSpc>
                <a:spcPct val="20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ed more quantitative risk assessment of linear highways.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37F4245-17E3-4767-405E-D70E71F73C11}"/>
              </a:ext>
            </a:extLst>
          </p:cNvPr>
          <p:cNvGrpSpPr/>
          <p:nvPr/>
        </p:nvGrpSpPr>
        <p:grpSpPr>
          <a:xfrm>
            <a:off x="7175985" y="1430803"/>
            <a:ext cx="4800117" cy="4800117"/>
            <a:chOff x="7247984" y="1557026"/>
            <a:chExt cx="4895932" cy="4895932"/>
          </a:xfrm>
        </p:grpSpPr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647CEDA5-6436-9570-37FA-5146123903D0}"/>
                </a:ext>
              </a:extLst>
            </p:cNvPr>
            <p:cNvGrpSpPr/>
            <p:nvPr/>
          </p:nvGrpSpPr>
          <p:grpSpPr>
            <a:xfrm>
              <a:off x="7247984" y="1557026"/>
              <a:ext cx="4895932" cy="4895932"/>
              <a:chOff x="7279611" y="1326121"/>
              <a:chExt cx="4895932" cy="4895932"/>
            </a:xfrm>
          </p:grpSpPr>
          <p:grpSp>
            <p:nvGrpSpPr>
              <p:cNvPr id="39" name="组合 38">
                <a:extLst>
                  <a:ext uri="{FF2B5EF4-FFF2-40B4-BE49-F238E27FC236}">
                    <a16:creationId xmlns:a16="http://schemas.microsoft.com/office/drawing/2014/main" id="{25E19915-03BD-321B-38CA-88D07A3D158E}"/>
                  </a:ext>
                </a:extLst>
              </p:cNvPr>
              <p:cNvGrpSpPr/>
              <p:nvPr/>
            </p:nvGrpSpPr>
            <p:grpSpPr>
              <a:xfrm>
                <a:off x="7279611" y="1326121"/>
                <a:ext cx="4895932" cy="4895932"/>
                <a:chOff x="7279611" y="1326121"/>
                <a:chExt cx="4895932" cy="4895932"/>
              </a:xfrm>
            </p:grpSpPr>
            <p:pic>
              <p:nvPicPr>
                <p:cNvPr id="33" name="图片 32">
                  <a:extLst>
                    <a:ext uri="{FF2B5EF4-FFF2-40B4-BE49-F238E27FC236}">
                      <a16:creationId xmlns:a16="http://schemas.microsoft.com/office/drawing/2014/main" id="{83A04E1F-B56F-FB53-D1AF-E49D081655C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279611" y="1326121"/>
                  <a:ext cx="4895932" cy="4895932"/>
                </a:xfrm>
                <a:prstGeom prst="rect">
                  <a:avLst/>
                </a:prstGeom>
              </p:spPr>
            </p:pic>
            <p:pic>
              <p:nvPicPr>
                <p:cNvPr id="34" name="图片 33">
                  <a:extLst>
                    <a:ext uri="{FF2B5EF4-FFF2-40B4-BE49-F238E27FC236}">
                      <a16:creationId xmlns:a16="http://schemas.microsoft.com/office/drawing/2014/main" id="{8A7B598C-C5F8-E4BC-AA73-4999C3C22FA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 rot="20670885" flipH="1">
                  <a:off x="8236944" y="3440186"/>
                  <a:ext cx="2274651" cy="2157250"/>
                </a:xfrm>
                <a:prstGeom prst="rect">
                  <a:avLst/>
                </a:prstGeom>
              </p:spPr>
            </p:pic>
            <p:pic>
              <p:nvPicPr>
                <p:cNvPr id="35" name="图片 34">
                  <a:extLst>
                    <a:ext uri="{FF2B5EF4-FFF2-40B4-BE49-F238E27FC236}">
                      <a16:creationId xmlns:a16="http://schemas.microsoft.com/office/drawing/2014/main" id="{7E32C660-498C-D035-7763-09FCCBEB423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023893" y="5080555"/>
                  <a:ext cx="407807" cy="359995"/>
                </a:xfrm>
                <a:prstGeom prst="rect">
                  <a:avLst/>
                </a:prstGeom>
              </p:spPr>
            </p:pic>
            <p:pic>
              <p:nvPicPr>
                <p:cNvPr id="36" name="图片 35">
                  <a:extLst>
                    <a:ext uri="{FF2B5EF4-FFF2-40B4-BE49-F238E27FC236}">
                      <a16:creationId xmlns:a16="http://schemas.microsoft.com/office/drawing/2014/main" id="{9A2FD739-704C-D101-47E1-BD11CAB3A2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21132966" flipH="1">
                  <a:off x="7860575" y="4799298"/>
                  <a:ext cx="920330" cy="414328"/>
                </a:xfrm>
                <a:prstGeom prst="rect">
                  <a:avLst/>
                </a:prstGeom>
              </p:spPr>
            </p:pic>
            <p:pic>
              <p:nvPicPr>
                <p:cNvPr id="37" name="图片 36">
                  <a:extLst>
                    <a:ext uri="{FF2B5EF4-FFF2-40B4-BE49-F238E27FC236}">
                      <a16:creationId xmlns:a16="http://schemas.microsoft.com/office/drawing/2014/main" id="{E1DAD768-F007-4276-E7B2-D0C8331221B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202907">
                  <a:off x="9835361" y="1850841"/>
                  <a:ext cx="738655" cy="738655"/>
                </a:xfrm>
                <a:prstGeom prst="rect">
                  <a:avLst/>
                </a:prstGeom>
              </p:spPr>
            </p:pic>
            <p:pic>
              <p:nvPicPr>
                <p:cNvPr id="38" name="图片 37">
                  <a:extLst>
                    <a:ext uri="{FF2B5EF4-FFF2-40B4-BE49-F238E27FC236}">
                      <a16:creationId xmlns:a16="http://schemas.microsoft.com/office/drawing/2014/main" id="{5F47ED80-949C-3EA4-0E24-BFC539767FA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9176644">
                  <a:off x="8784804" y="1846459"/>
                  <a:ext cx="1009696" cy="1009696"/>
                </a:xfrm>
                <a:prstGeom prst="rect">
                  <a:avLst/>
                </a:prstGeom>
              </p:spPr>
            </p:pic>
          </p:grpSp>
          <p:pic>
            <p:nvPicPr>
              <p:cNvPr id="25" name="图片 24">
                <a:extLst>
                  <a:ext uri="{FF2B5EF4-FFF2-40B4-BE49-F238E27FC236}">
                    <a16:creationId xmlns:a16="http://schemas.microsoft.com/office/drawing/2014/main" id="{874BDCDE-17F5-7898-5FBC-730EAD4917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264859" flipH="1">
                <a:off x="10766167" y="2289397"/>
                <a:ext cx="847898" cy="513370"/>
              </a:xfrm>
              <a:prstGeom prst="rect">
                <a:avLst/>
              </a:prstGeom>
            </p:spPr>
          </p:pic>
          <p:pic>
            <p:nvPicPr>
              <p:cNvPr id="43" name="图片 42">
                <a:extLst>
                  <a:ext uri="{FF2B5EF4-FFF2-40B4-BE49-F238E27FC236}">
                    <a16:creationId xmlns:a16="http://schemas.microsoft.com/office/drawing/2014/main" id="{0B42ECE7-E9D3-9A93-89B4-B60CB989F14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9085748" y="3230990"/>
                <a:ext cx="407807" cy="359995"/>
              </a:xfrm>
              <a:prstGeom prst="rect">
                <a:avLst/>
              </a:prstGeom>
            </p:spPr>
          </p:pic>
        </p:grp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178580EC-071C-F922-E736-396A31F2018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562515">
              <a:off x="7243980" y="5569517"/>
              <a:ext cx="718643" cy="458753"/>
            </a:xfrm>
            <a:prstGeom prst="rect">
              <a:avLst/>
            </a:prstGeom>
          </p:spPr>
        </p:pic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7F3B563D-FD5A-7B78-7649-7AA16E587E67}"/>
              </a:ext>
            </a:extLst>
          </p:cNvPr>
          <p:cNvSpPr txBox="1"/>
          <p:nvPr/>
        </p:nvSpPr>
        <p:spPr>
          <a:xfrm>
            <a:off x="108362" y="3578034"/>
            <a:ext cx="6976983" cy="2837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buClr>
                <a:srgbClr val="0072BC"/>
              </a:buClr>
            </a:pPr>
            <a:r>
              <a:rPr lang="en-US" altLang="zh-CN" sz="2000" dirty="0">
                <a:highlight>
                  <a:srgbClr val="C0C0C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Research status</a:t>
            </a:r>
            <a:endParaRPr lang="en-US" altLang="zh-CN" sz="2000" dirty="0">
              <a:highlight>
                <a:srgbClr val="C0C0C0"/>
              </a:highlight>
            </a:endParaRPr>
          </a:p>
          <a:p>
            <a:pPr marL="285750" indent="-285750">
              <a:lnSpc>
                <a:spcPct val="20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dirty="0"/>
              <a:t>The natural attributes of the disaster-causing are mature in a quantitative way.</a:t>
            </a:r>
          </a:p>
          <a:p>
            <a:pPr marL="285750" indent="-285750">
              <a:lnSpc>
                <a:spcPct val="20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dirty="0"/>
              <a:t>The social attributes of the disaster-affected are difficult to quantify and the expression is not uniform.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FC120879-A775-5A33-9708-719045BE3291}"/>
              </a:ext>
            </a:extLst>
          </p:cNvPr>
          <p:cNvSpPr txBox="1"/>
          <p:nvPr/>
        </p:nvSpPr>
        <p:spPr>
          <a:xfrm>
            <a:off x="7524348" y="6282173"/>
            <a:ext cx="44520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g.1 A Example of the linear highway was hit by disaster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4996A6BC-1000-2799-1CCD-D49C40BDEB7F}"/>
              </a:ext>
            </a:extLst>
          </p:cNvPr>
          <p:cNvSpPr/>
          <p:nvPr/>
        </p:nvSpPr>
        <p:spPr>
          <a:xfrm>
            <a:off x="108363" y="1269030"/>
            <a:ext cx="6976982" cy="2309004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448D7C1A-7FBC-9F59-965B-AE61349EDF60}"/>
              </a:ext>
            </a:extLst>
          </p:cNvPr>
          <p:cNvSpPr/>
          <p:nvPr/>
        </p:nvSpPr>
        <p:spPr>
          <a:xfrm>
            <a:off x="108361" y="3716995"/>
            <a:ext cx="6976982" cy="2929059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250F9334-9740-DA80-ABB4-4D19FC6F599E}"/>
              </a:ext>
            </a:extLst>
          </p:cNvPr>
          <p:cNvSpPr/>
          <p:nvPr/>
        </p:nvSpPr>
        <p:spPr>
          <a:xfrm>
            <a:off x="7175984" y="1269030"/>
            <a:ext cx="4907653" cy="5377024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D883762-6703-1BFF-4250-5B75A026423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0174" y="28916"/>
            <a:ext cx="933849" cy="933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627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21"/>
    </mc:Choice>
    <mc:Fallback xmlns="">
      <p:transition spd="slow" advTm="242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B329642B-4347-F19C-DCB8-2A5DC7E03F6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486" t="17455" r="6455" b="18505"/>
          <a:stretch/>
        </p:blipFill>
        <p:spPr>
          <a:xfrm>
            <a:off x="9568344" y="322703"/>
            <a:ext cx="2252811" cy="1510129"/>
          </a:xfrm>
          <a:prstGeom prst="rect">
            <a:avLst/>
          </a:prstGeom>
          <a:ln w="1270">
            <a:solidFill>
              <a:schemeClr val="tx1">
                <a:lumMod val="95000"/>
                <a:lumOff val="5000"/>
              </a:schemeClr>
            </a:solidFill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B013795-6A2D-385C-FF5B-7D12A7B1675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520" t="74631" r="59995" b="973"/>
          <a:stretch/>
        </p:blipFill>
        <p:spPr>
          <a:xfrm>
            <a:off x="6345426" y="369614"/>
            <a:ext cx="2739995" cy="1447515"/>
          </a:xfrm>
          <a:prstGeom prst="rect">
            <a:avLst/>
          </a:prstGeom>
        </p:spPr>
      </p:pic>
      <p:graphicFrame>
        <p:nvGraphicFramePr>
          <p:cNvPr id="6" name="图示 5">
            <a:extLst>
              <a:ext uri="{FF2B5EF4-FFF2-40B4-BE49-F238E27FC236}">
                <a16:creationId xmlns:a16="http://schemas.microsoft.com/office/drawing/2014/main" id="{D400AFB8-E8D3-B7C2-1F1B-47BDE280BFF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90684707"/>
              </p:ext>
            </p:extLst>
          </p:nvPr>
        </p:nvGraphicFramePr>
        <p:xfrm>
          <a:off x="387237" y="981034"/>
          <a:ext cx="5276770" cy="55620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5FD08AC0-D911-EF5E-69CF-A92B6A06E10F}"/>
              </a:ext>
            </a:extLst>
          </p:cNvPr>
          <p:cNvSpPr/>
          <p:nvPr/>
        </p:nvSpPr>
        <p:spPr>
          <a:xfrm>
            <a:off x="266393" y="765037"/>
            <a:ext cx="5739217" cy="5903918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84B2358-701D-2E8D-D9DC-A9C44D0B3596}"/>
              </a:ext>
            </a:extLst>
          </p:cNvPr>
          <p:cNvSpPr/>
          <p:nvPr/>
        </p:nvSpPr>
        <p:spPr>
          <a:xfrm>
            <a:off x="6177449" y="306998"/>
            <a:ext cx="5812801" cy="6361957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6CFC4237-3322-0888-1E44-A6968BB90107}"/>
              </a:ext>
            </a:extLst>
          </p:cNvPr>
          <p:cNvSpPr txBox="1"/>
          <p:nvPr/>
        </p:nvSpPr>
        <p:spPr>
          <a:xfrm>
            <a:off x="8105276" y="6383739"/>
            <a:ext cx="230396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3 Four typical landforms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6C934856-34F0-82AD-57C8-1C56DFA7EA70}"/>
              </a:ext>
            </a:extLst>
          </p:cNvPr>
          <p:cNvSpPr txBox="1"/>
          <p:nvPr/>
        </p:nvSpPr>
        <p:spPr>
          <a:xfrm>
            <a:off x="6995688" y="5244284"/>
            <a:ext cx="46146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g.2 Complicated </a:t>
            </a:r>
            <a:r>
              <a:rPr lang="en-US" altLang="en-US" sz="1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ographical </a:t>
            </a:r>
            <a:r>
              <a:rPr lang="en-US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ological conditions 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D61A9F19-743B-4A90-6BFF-4B926BE49E4A}"/>
              </a:ext>
            </a:extLst>
          </p:cNvPr>
          <p:cNvSpPr txBox="1"/>
          <p:nvPr/>
        </p:nvSpPr>
        <p:spPr>
          <a:xfrm>
            <a:off x="192082" y="102972"/>
            <a:ext cx="3453640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72BC"/>
              </a:buClr>
            </a:pPr>
            <a:r>
              <a:rPr lang="en-US" altLang="zh-CN" sz="2000" dirty="0">
                <a:highlight>
                  <a:srgbClr val="C0C0C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Environmental condition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83FAB1C-7616-023B-CA01-D9EB3BA4264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5370"/>
          <a:stretch/>
        </p:blipFill>
        <p:spPr>
          <a:xfrm>
            <a:off x="6204299" y="1832832"/>
            <a:ext cx="5762244" cy="3490562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C624EAF1-0DD6-F35D-5B17-B8B2BBC7F186}"/>
              </a:ext>
            </a:extLst>
          </p:cNvPr>
          <p:cNvSpPr/>
          <p:nvPr/>
        </p:nvSpPr>
        <p:spPr bwMode="auto">
          <a:xfrm flipH="1">
            <a:off x="10386464" y="1259140"/>
            <a:ext cx="136262" cy="49473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rtlCol="0" anchor="t" anchorCtr="0" compatLnSpc="1"/>
          <a:lstStyle/>
          <a:p>
            <a:pPr defTabSz="685800">
              <a:defRPr/>
            </a:pPr>
            <a:endParaRPr lang="zh-CN" altLang="en-US" sz="1350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A18DC318-0CCF-BE73-539E-E3DB2F80579A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054902" y="927064"/>
            <a:ext cx="1316880" cy="3607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2BC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A2B110A-CB09-63CD-31C8-B471AD8D766D}"/>
              </a:ext>
            </a:extLst>
          </p:cNvPr>
          <p:cNvGrpSpPr/>
          <p:nvPr/>
        </p:nvGrpSpPr>
        <p:grpSpPr>
          <a:xfrm>
            <a:off x="6272635" y="5518901"/>
            <a:ext cx="5670760" cy="924643"/>
            <a:chOff x="6272635" y="5489499"/>
            <a:chExt cx="5670760" cy="924643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1D0C56E6-59DD-FEC4-058E-CA04E7F65C99}"/>
                </a:ext>
              </a:extLst>
            </p:cNvPr>
            <p:cNvGrpSpPr/>
            <p:nvPr/>
          </p:nvGrpSpPr>
          <p:grpSpPr>
            <a:xfrm>
              <a:off x="6272635" y="5489499"/>
              <a:ext cx="5670760" cy="918931"/>
              <a:chOff x="6254847" y="5320504"/>
              <a:chExt cx="5670760" cy="918931"/>
            </a:xfrm>
          </p:grpSpPr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742D19-827E-F66A-6809-D76C8513D0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7697299" y="5320505"/>
                <a:ext cx="1370334" cy="918930"/>
              </a:xfrm>
              <a:prstGeom prst="rect">
                <a:avLst/>
              </a:prstGeom>
            </p:spPr>
          </p:pic>
          <p:pic>
            <p:nvPicPr>
              <p:cNvPr id="34" name="图片 33">
                <a:extLst>
                  <a:ext uri="{FF2B5EF4-FFF2-40B4-BE49-F238E27FC236}">
                    <a16:creationId xmlns:a16="http://schemas.microsoft.com/office/drawing/2014/main" id="{2F11300E-16B7-4C4E-D727-36DE45AF95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0555271" y="5320504"/>
                <a:ext cx="1370336" cy="918931"/>
              </a:xfrm>
              <a:prstGeom prst="rect">
                <a:avLst/>
              </a:prstGeom>
            </p:spPr>
          </p:pic>
          <p:pic>
            <p:nvPicPr>
              <p:cNvPr id="36" name="图片 35">
                <a:extLst>
                  <a:ext uri="{FF2B5EF4-FFF2-40B4-BE49-F238E27FC236}">
                    <a16:creationId xmlns:a16="http://schemas.microsoft.com/office/drawing/2014/main" id="{86E66D25-5EE9-DFC4-EF14-60FFC5F358A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9126285" y="5320505"/>
                <a:ext cx="1370334" cy="918930"/>
              </a:xfrm>
              <a:prstGeom prst="rect">
                <a:avLst/>
              </a:prstGeom>
            </p:spPr>
          </p:pic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D71DAB74-B121-A71E-885B-C3FB6251C83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254847" y="5320506"/>
                <a:ext cx="1383800" cy="918929"/>
              </a:xfrm>
              <a:prstGeom prst="rect">
                <a:avLst/>
              </a:prstGeom>
            </p:spPr>
          </p:pic>
        </p:grp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DDBCD2A-E2C2-8DAC-C464-0589F58E4E6C}"/>
                </a:ext>
              </a:extLst>
            </p:cNvPr>
            <p:cNvSpPr/>
            <p:nvPr/>
          </p:nvSpPr>
          <p:spPr>
            <a:xfrm>
              <a:off x="6272635" y="6095218"/>
              <a:ext cx="183848" cy="3189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lIns="36000" tIns="36000" rIns="36000" bIns="36000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1600" dirty="0">
                  <a:solidFill>
                    <a:srgbClr val="20398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zh-CN" altLang="en-US" sz="16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67BE1287-0ADC-7CD2-099F-FD01EDB46F2E}"/>
                </a:ext>
              </a:extLst>
            </p:cNvPr>
            <p:cNvSpPr/>
            <p:nvPr/>
          </p:nvSpPr>
          <p:spPr>
            <a:xfrm>
              <a:off x="7711624" y="6088156"/>
              <a:ext cx="183848" cy="3189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lIns="36000" tIns="36000" rIns="36000" bIns="36000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1600" dirty="0">
                  <a:solidFill>
                    <a:srgbClr val="20398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lang="zh-CN" altLang="en-US" sz="16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62D76603-DBD3-4BA2-C51E-6BB516C8D456}"/>
                </a:ext>
              </a:extLst>
            </p:cNvPr>
            <p:cNvSpPr/>
            <p:nvPr/>
          </p:nvSpPr>
          <p:spPr>
            <a:xfrm>
              <a:off x="10573059" y="6095218"/>
              <a:ext cx="183848" cy="3189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lIns="36000" tIns="36000" rIns="36000" bIns="36000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1600" dirty="0">
                  <a:solidFill>
                    <a:srgbClr val="20398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lang="zh-CN" altLang="en-US" sz="16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B4CE959A-51A1-27F6-BAAE-9E64C871E6E3}"/>
                </a:ext>
              </a:extLst>
            </p:cNvPr>
            <p:cNvSpPr/>
            <p:nvPr/>
          </p:nvSpPr>
          <p:spPr>
            <a:xfrm>
              <a:off x="9140610" y="6087374"/>
              <a:ext cx="183848" cy="3189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lIns="36000" tIns="36000" rIns="36000" bIns="36000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1600" dirty="0">
                  <a:solidFill>
                    <a:srgbClr val="20398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zh-CN" altLang="en-US" sz="16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9823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7"/>
    </mc:Choice>
    <mc:Fallback xmlns="">
      <p:transition spd="slow" advTm="113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5FD08AC0-D911-EF5E-69CF-A92B6A06E10F}"/>
              </a:ext>
            </a:extLst>
          </p:cNvPr>
          <p:cNvSpPr/>
          <p:nvPr/>
        </p:nvSpPr>
        <p:spPr>
          <a:xfrm>
            <a:off x="168059" y="647284"/>
            <a:ext cx="5829607" cy="6082673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84B2358-701D-2E8D-D9DC-A9C44D0B3596}"/>
              </a:ext>
            </a:extLst>
          </p:cNvPr>
          <p:cNvSpPr/>
          <p:nvPr/>
        </p:nvSpPr>
        <p:spPr>
          <a:xfrm>
            <a:off x="6190135" y="647284"/>
            <a:ext cx="5812801" cy="6085807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88E87D3-4805-5F07-4DA6-9DB408EF19D8}"/>
              </a:ext>
            </a:extLst>
          </p:cNvPr>
          <p:cNvSpPr txBox="1"/>
          <p:nvPr/>
        </p:nvSpPr>
        <p:spPr>
          <a:xfrm>
            <a:off x="8121538" y="4575992"/>
            <a:ext cx="24479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g.3 Geological  environment</a:t>
            </a:r>
            <a:endParaRPr lang="zh-CN" altLang="en-US" sz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1633A8A-D58D-118C-1823-F175C9F33E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7884"/>
          <a:stretch/>
        </p:blipFill>
        <p:spPr>
          <a:xfrm>
            <a:off x="201495" y="1280004"/>
            <a:ext cx="5762244" cy="3372979"/>
          </a:xfrm>
          <a:prstGeom prst="rect">
            <a:avLst/>
          </a:prstGeom>
          <a:noFill/>
          <a:ln w="12700">
            <a:noFill/>
            <a:prstDash val="lgDash"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4E926F1-BB20-6868-3A1E-56291036781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06280" y="1273855"/>
            <a:ext cx="5202041" cy="535828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A3469E88-B041-4665-4EA4-1B98C309B022}"/>
              </a:ext>
            </a:extLst>
          </p:cNvPr>
          <p:cNvSpPr txBox="1"/>
          <p:nvPr/>
        </p:nvSpPr>
        <p:spPr>
          <a:xfrm>
            <a:off x="1576181" y="6427678"/>
            <a:ext cx="41390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g.5  Basin shape and debris flow fluid property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3D4B898-DB02-71E9-B557-6CF24D8C7FF1}"/>
              </a:ext>
            </a:extLst>
          </p:cNvPr>
          <p:cNvSpPr txBox="1"/>
          <p:nvPr/>
        </p:nvSpPr>
        <p:spPr>
          <a:xfrm>
            <a:off x="6190135" y="2385940"/>
            <a:ext cx="400110" cy="337297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6 The highway damaged by debris flow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AA730F9-BE6C-744B-DDB0-548452D10EF9}"/>
              </a:ext>
            </a:extLst>
          </p:cNvPr>
          <p:cNvSpPr/>
          <p:nvPr/>
        </p:nvSpPr>
        <p:spPr>
          <a:xfrm>
            <a:off x="8858487" y="1273855"/>
            <a:ext cx="697627" cy="3003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  <a:spcBef>
                <a:spcPct val="0"/>
              </a:spcBef>
              <a:defRPr/>
            </a:pPr>
            <a:r>
              <a:rPr lang="en-US" altLang="zh-CN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rush</a:t>
            </a:r>
            <a:endParaRPr lang="zh-CN" altLang="en-US" dirty="0">
              <a:solidFill>
                <a:srgbClr val="20398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3D1CC50-5599-C38A-BC98-6B5530C51039}"/>
              </a:ext>
            </a:extLst>
          </p:cNvPr>
          <p:cNvSpPr/>
          <p:nvPr/>
        </p:nvSpPr>
        <p:spPr>
          <a:xfrm>
            <a:off x="8903369" y="3141004"/>
            <a:ext cx="607859" cy="3003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  <a:spcBef>
                <a:spcPct val="0"/>
              </a:spcBef>
              <a:defRPr/>
            </a:pPr>
            <a:r>
              <a:rPr lang="en-US" altLang="zh-CN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ury</a:t>
            </a:r>
            <a:endParaRPr lang="zh-CN" altLang="en-US" dirty="0">
              <a:solidFill>
                <a:srgbClr val="20398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69DA30F-C141-1C3A-6A5F-2E1351BEA327}"/>
              </a:ext>
            </a:extLst>
          </p:cNvPr>
          <p:cNvSpPr/>
          <p:nvPr/>
        </p:nvSpPr>
        <p:spPr>
          <a:xfrm>
            <a:off x="8813601" y="4939882"/>
            <a:ext cx="787395" cy="30001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  <a:spcBef>
                <a:spcPct val="0"/>
              </a:spcBef>
              <a:defRPr/>
            </a:pP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silt up</a:t>
            </a:r>
            <a:endParaRPr lang="zh-CN" altLang="en-US" dirty="0">
              <a:solidFill>
                <a:srgbClr val="20398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4B79059-A80C-F68E-751A-B7153AFDD7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240" y="5012978"/>
            <a:ext cx="5659035" cy="1491882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1DAD2C54-9D8E-EA8F-B037-C64CECCF6C0C}"/>
              </a:ext>
            </a:extLst>
          </p:cNvPr>
          <p:cNvSpPr txBox="1"/>
          <p:nvPr/>
        </p:nvSpPr>
        <p:spPr>
          <a:xfrm>
            <a:off x="6321395" y="631441"/>
            <a:ext cx="5630398" cy="6582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latinLnBrk="1">
              <a:lnSpc>
                <a:spcPct val="12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bris flow disasters (</a:t>
            </a:r>
            <a:r>
              <a:rPr lang="en-US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36): </a:t>
            </a:r>
            <a:r>
              <a:rPr lang="en-US" altLang="zh-CN" sz="16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ulverts(44%), bridges(39%)</a:t>
            </a:r>
            <a:r>
              <a:rPr lang="en-US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16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pavements(17%)</a:t>
            </a:r>
            <a:endParaRPr lang="en-US" altLang="zh-CN" dirty="0">
              <a:highlight>
                <a:srgbClr val="C0C0C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BA4AA8D-ED49-4433-5CCA-C45E22DCB322}"/>
              </a:ext>
            </a:extLst>
          </p:cNvPr>
          <p:cNvSpPr txBox="1"/>
          <p:nvPr/>
        </p:nvSpPr>
        <p:spPr>
          <a:xfrm>
            <a:off x="174252" y="720438"/>
            <a:ext cx="5741023" cy="6582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bris flows(235): high-frequency(66), moderate (67), low(102)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8AA45AE-2276-E671-D7E5-C96B4C4BA2A2}"/>
              </a:ext>
            </a:extLst>
          </p:cNvPr>
          <p:cNvSpPr txBox="1"/>
          <p:nvPr/>
        </p:nvSpPr>
        <p:spPr>
          <a:xfrm>
            <a:off x="1148773" y="4663980"/>
            <a:ext cx="44225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g.4 Geological  environment and debris flow distribution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AC6232B-90E3-1F36-DF0F-DEA2247E7077}"/>
              </a:ext>
            </a:extLst>
          </p:cNvPr>
          <p:cNvSpPr txBox="1"/>
          <p:nvPr/>
        </p:nvSpPr>
        <p:spPr>
          <a:xfrm>
            <a:off x="192082" y="102972"/>
            <a:ext cx="4895932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72BC"/>
              </a:buClr>
            </a:pPr>
            <a:r>
              <a:rPr lang="en-US" altLang="zh-CN" sz="2000" dirty="0">
                <a:highlight>
                  <a:srgbClr val="C0C0C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Debris flow disasters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4060215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4"/>
    </mc:Choice>
    <mc:Fallback xmlns="">
      <p:transition spd="slow" advTm="122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标题 1">
            <a:extLst>
              <a:ext uri="{FF2B5EF4-FFF2-40B4-BE49-F238E27FC236}">
                <a16:creationId xmlns:a16="http://schemas.microsoft.com/office/drawing/2014/main" id="{4349C221-8379-30E7-E757-6D38C22E3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4066" y="-15682"/>
            <a:ext cx="9956800" cy="993775"/>
          </a:xfrm>
        </p:spPr>
        <p:txBody>
          <a:bodyPr/>
          <a:lstStyle/>
          <a:p>
            <a:pPr algn="ctr"/>
            <a:r>
              <a:rPr lang="en-US" altLang="zh-CN" sz="4000" dirty="0"/>
              <a:t>Methodology</a:t>
            </a:r>
            <a:endParaRPr lang="zh-CN" altLang="en-US" sz="4000" dirty="0"/>
          </a:p>
        </p:txBody>
      </p:sp>
      <p:grpSp>
        <p:nvGrpSpPr>
          <p:cNvPr id="3083" name="组合 3082">
            <a:extLst>
              <a:ext uri="{FF2B5EF4-FFF2-40B4-BE49-F238E27FC236}">
                <a16:creationId xmlns:a16="http://schemas.microsoft.com/office/drawing/2014/main" id="{3E8D3BBE-B868-A178-4068-FD2E56E3808E}"/>
              </a:ext>
            </a:extLst>
          </p:cNvPr>
          <p:cNvGrpSpPr/>
          <p:nvPr/>
        </p:nvGrpSpPr>
        <p:grpSpPr>
          <a:xfrm>
            <a:off x="292187" y="1727909"/>
            <a:ext cx="5044640" cy="857742"/>
            <a:chOff x="281411" y="1824559"/>
            <a:chExt cx="5649097" cy="960518"/>
          </a:xfrm>
        </p:grpSpPr>
        <p:sp>
          <p:nvSpPr>
            <p:cNvPr id="4" name="乘号 3">
              <a:extLst>
                <a:ext uri="{FF2B5EF4-FFF2-40B4-BE49-F238E27FC236}">
                  <a16:creationId xmlns:a16="http://schemas.microsoft.com/office/drawing/2014/main" id="{FC309E7C-EFF6-EAC0-3C53-17F0AA7482B7}"/>
                </a:ext>
              </a:extLst>
            </p:cNvPr>
            <p:cNvSpPr/>
            <p:nvPr/>
          </p:nvSpPr>
          <p:spPr>
            <a:xfrm>
              <a:off x="1664477" y="2079181"/>
              <a:ext cx="562617" cy="562617"/>
            </a:xfrm>
            <a:prstGeom prst="mathMultiply">
              <a:avLst/>
            </a:prstGeom>
            <a:solidFill>
              <a:srgbClr val="DAEDEF">
                <a:hueOff val="0"/>
                <a:satOff val="0"/>
                <a:lumOff val="0"/>
                <a:alphaOff val="0"/>
              </a:srgbClr>
            </a:solidFill>
            <a:ln>
              <a:noFill/>
            </a:ln>
            <a:effectLst/>
          </p:spPr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B9122AE8-E042-77A6-E68C-DF66EA504DFB}"/>
                </a:ext>
              </a:extLst>
            </p:cNvPr>
            <p:cNvSpPr/>
            <p:nvPr/>
          </p:nvSpPr>
          <p:spPr>
            <a:xfrm>
              <a:off x="281411" y="1824559"/>
              <a:ext cx="1012709" cy="956449"/>
            </a:xfrm>
            <a:prstGeom prst="ellipse">
              <a:avLst/>
            </a:prstGeom>
            <a:solidFill>
              <a:srgbClr val="DAEDEF">
                <a:hueOff val="0"/>
                <a:satOff val="0"/>
                <a:lumOff val="0"/>
                <a:alphaOff val="0"/>
              </a:srgbClr>
            </a:solidFill>
            <a:ln w="254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</a:ln>
            <a:effectLst/>
          </p:spPr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algn="ctr"/>
              <a:r>
                <a:rPr lang="en-US" altLang="zh-CN" sz="15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azard</a:t>
              </a:r>
              <a:endPara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0EFC7B9C-AB21-0DEA-7BAC-3D24BD3E709B}"/>
                </a:ext>
              </a:extLst>
            </p:cNvPr>
            <p:cNvSpPr/>
            <p:nvPr/>
          </p:nvSpPr>
          <p:spPr>
            <a:xfrm>
              <a:off x="2597451" y="1824559"/>
              <a:ext cx="1012710" cy="956450"/>
            </a:xfrm>
            <a:prstGeom prst="ellipse">
              <a:avLst/>
            </a:prstGeom>
            <a:solidFill>
              <a:srgbClr val="DAEDEF">
                <a:hueOff val="1628513"/>
                <a:satOff val="5598"/>
                <a:lumOff val="-26863"/>
                <a:alphaOff val="0"/>
              </a:srgbClr>
            </a:solidFill>
            <a:ln w="254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</a:ln>
            <a:effectLst/>
          </p:spPr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algn="ctr"/>
              <a:r>
                <a:rPr lang="en-US" altLang="zh-CN" sz="15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ulnerability</a:t>
              </a:r>
              <a:endPara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9EAFCDBE-E102-5BF5-4F3C-7F68C873E0D2}"/>
                </a:ext>
              </a:extLst>
            </p:cNvPr>
            <p:cNvSpPr/>
            <p:nvPr/>
          </p:nvSpPr>
          <p:spPr>
            <a:xfrm>
              <a:off x="4913491" y="1824559"/>
              <a:ext cx="1017017" cy="960518"/>
            </a:xfrm>
            <a:prstGeom prst="ellipse">
              <a:avLst/>
            </a:prstGeom>
            <a:solidFill>
              <a:srgbClr val="DAEDEF">
                <a:hueOff val="3257026"/>
                <a:satOff val="11196"/>
                <a:lumOff val="-53726"/>
                <a:alphaOff val="0"/>
              </a:srgbClr>
            </a:solidFill>
            <a:ln w="25400" cap="flat" cmpd="sng" algn="ctr">
              <a:solidFill>
                <a:srgbClr val="FFFFFF">
                  <a:hueOff val="0"/>
                  <a:satOff val="0"/>
                  <a:lumOff val="0"/>
                  <a:alphaOff val="0"/>
                </a:srgbClr>
              </a:solidFill>
              <a:prstDash val="solid"/>
            </a:ln>
            <a:effectLst/>
          </p:spPr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algn="ctr"/>
              <a:r>
                <a:rPr lang="en-US" altLang="zh-CN" sz="15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isk</a:t>
              </a:r>
              <a:endPara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等号 5">
              <a:extLst>
                <a:ext uri="{FF2B5EF4-FFF2-40B4-BE49-F238E27FC236}">
                  <a16:creationId xmlns:a16="http://schemas.microsoft.com/office/drawing/2014/main" id="{6DC96C82-EF00-A109-9F57-53BE60A09026}"/>
                </a:ext>
              </a:extLst>
            </p:cNvPr>
            <p:cNvSpPr/>
            <p:nvPr/>
          </p:nvSpPr>
          <p:spPr>
            <a:xfrm>
              <a:off x="4035764" y="2121376"/>
              <a:ext cx="448991" cy="478225"/>
            </a:xfrm>
            <a:prstGeom prst="mathEqual">
              <a:avLst/>
            </a:prstGeom>
            <a:solidFill>
              <a:srgbClr val="DAEDEF">
                <a:hueOff val="3257026"/>
                <a:satOff val="11196"/>
                <a:lumOff val="-53726"/>
                <a:alphaOff val="0"/>
              </a:srgbClr>
            </a:solidFill>
            <a:ln>
              <a:noFill/>
            </a:ln>
            <a:effectLst/>
          </p:spPr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5" name="图示 14">
            <a:extLst>
              <a:ext uri="{FF2B5EF4-FFF2-40B4-BE49-F238E27FC236}">
                <a16:creationId xmlns:a16="http://schemas.microsoft.com/office/drawing/2014/main" id="{7E16E53B-9984-E18D-2017-9DFC93E9CA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05627482"/>
              </p:ext>
            </p:extLst>
          </p:nvPr>
        </p:nvGraphicFramePr>
        <p:xfrm>
          <a:off x="212824" y="3429000"/>
          <a:ext cx="5307183" cy="32479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6" name="矩形 45">
            <a:extLst>
              <a:ext uri="{FF2B5EF4-FFF2-40B4-BE49-F238E27FC236}">
                <a16:creationId xmlns:a16="http://schemas.microsoft.com/office/drawing/2014/main" id="{F50CCAD8-006F-6972-47BC-EFF1D4266181}"/>
              </a:ext>
            </a:extLst>
          </p:cNvPr>
          <p:cNvSpPr/>
          <p:nvPr/>
        </p:nvSpPr>
        <p:spPr>
          <a:xfrm>
            <a:off x="82412" y="1701024"/>
            <a:ext cx="5509595" cy="5028933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D0029D9D-1CF8-FDBF-8119-39CAAE043420}"/>
              </a:ext>
            </a:extLst>
          </p:cNvPr>
          <p:cNvSpPr/>
          <p:nvPr/>
        </p:nvSpPr>
        <p:spPr>
          <a:xfrm>
            <a:off x="5719687" y="1159865"/>
            <a:ext cx="6389901" cy="5570092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6D9E3524-A570-7412-2D4A-42ED5172C919}"/>
              </a:ext>
            </a:extLst>
          </p:cNvPr>
          <p:cNvSpPr txBox="1"/>
          <p:nvPr/>
        </p:nvSpPr>
        <p:spPr>
          <a:xfrm>
            <a:off x="108880" y="1159864"/>
            <a:ext cx="253116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72BC"/>
              </a:buClr>
            </a:pPr>
            <a:r>
              <a:rPr lang="en-US" altLang="zh-CN" sz="1800" dirty="0">
                <a:highlight>
                  <a:srgbClr val="C0C0C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Evaluation system</a:t>
            </a:r>
          </a:p>
        </p:txBody>
      </p:sp>
      <p:grpSp>
        <p:nvGrpSpPr>
          <p:cNvPr id="3123" name="组合 3122">
            <a:extLst>
              <a:ext uri="{FF2B5EF4-FFF2-40B4-BE49-F238E27FC236}">
                <a16:creationId xmlns:a16="http://schemas.microsoft.com/office/drawing/2014/main" id="{28AEF382-DF47-70B7-B59A-042447DBE7B3}"/>
              </a:ext>
            </a:extLst>
          </p:cNvPr>
          <p:cNvGrpSpPr/>
          <p:nvPr/>
        </p:nvGrpSpPr>
        <p:grpSpPr>
          <a:xfrm>
            <a:off x="210625" y="2781009"/>
            <a:ext cx="5237384" cy="647991"/>
            <a:chOff x="143350" y="2781009"/>
            <a:chExt cx="5237384" cy="647991"/>
          </a:xfrm>
        </p:grpSpPr>
        <p:graphicFrame>
          <p:nvGraphicFramePr>
            <p:cNvPr id="3077" name="对象 3076">
              <a:extLst>
                <a:ext uri="{FF2B5EF4-FFF2-40B4-BE49-F238E27FC236}">
                  <a16:creationId xmlns:a16="http://schemas.microsoft.com/office/drawing/2014/main" id="{21C6B5FA-E853-F2AF-547C-051E109704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350" y="2781009"/>
            <a:ext cx="1488712" cy="619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9" imgW="1041120" imgH="431640" progId="Equation.DSMT4">
                    <p:embed/>
                  </p:oleObj>
                </mc:Choice>
                <mc:Fallback>
                  <p:oleObj name="Equation" r:id="rId9" imgW="1041120" imgH="431640" progId="Equation.DSMT4">
                    <p:embed/>
                    <p:pic>
                      <p:nvPicPr>
                        <p:cNvPr id="3077" name="对象 3076">
                          <a:extLst>
                            <a:ext uri="{FF2B5EF4-FFF2-40B4-BE49-F238E27FC236}">
                              <a16:creationId xmlns:a16="http://schemas.microsoft.com/office/drawing/2014/main" id="{21C6B5FA-E853-F2AF-547C-051E109704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3350" y="2781009"/>
                          <a:ext cx="1488712" cy="6191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对象 3081">
              <a:extLst>
                <a:ext uri="{FF2B5EF4-FFF2-40B4-BE49-F238E27FC236}">
                  <a16:creationId xmlns:a16="http://schemas.microsoft.com/office/drawing/2014/main" id="{EE716DFA-49B3-7A14-177B-2DBD1DB9C3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054" y="2809835"/>
            <a:ext cx="1059460" cy="619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11" imgW="710891" imgH="406224" progId="Equation.DSMT4">
                    <p:embed/>
                  </p:oleObj>
                </mc:Choice>
                <mc:Fallback>
                  <p:oleObj name="Equation" r:id="rId11" imgW="710891" imgH="406224" progId="Equation.DSMT4">
                    <p:embed/>
                    <p:pic>
                      <p:nvPicPr>
                        <p:cNvPr id="3082" name="对象 3081">
                          <a:extLst>
                            <a:ext uri="{FF2B5EF4-FFF2-40B4-BE49-F238E27FC236}">
                              <a16:creationId xmlns:a16="http://schemas.microsoft.com/office/drawing/2014/main" id="{EE716DFA-49B3-7A14-177B-2DBD1DB9C3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054" y="2809835"/>
                          <a:ext cx="1059460" cy="6191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对象 3083">
              <a:extLst>
                <a:ext uri="{FF2B5EF4-FFF2-40B4-BE49-F238E27FC236}">
                  <a16:creationId xmlns:a16="http://schemas.microsoft.com/office/drawing/2014/main" id="{3503D42E-BAF2-DD18-8F7B-6C386FB094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024" y="2975641"/>
            <a:ext cx="1012710" cy="280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" name="Equation" r:id="rId13" imgW="596880" imgH="164880" progId="Equation.DSMT4">
                    <p:embed/>
                  </p:oleObj>
                </mc:Choice>
                <mc:Fallback>
                  <p:oleObj name="Equation" r:id="rId13" imgW="596880" imgH="164880" progId="Equation.DSMT4">
                    <p:embed/>
                    <p:pic>
                      <p:nvPicPr>
                        <p:cNvPr id="3084" name="对象 3083">
                          <a:extLst>
                            <a:ext uri="{FF2B5EF4-FFF2-40B4-BE49-F238E27FC236}">
                              <a16:creationId xmlns:a16="http://schemas.microsoft.com/office/drawing/2014/main" id="{3503D42E-BAF2-DD18-8F7B-6C386FB094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68024" y="2975641"/>
                          <a:ext cx="1012710" cy="280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24" name="组合 3123">
            <a:extLst>
              <a:ext uri="{FF2B5EF4-FFF2-40B4-BE49-F238E27FC236}">
                <a16:creationId xmlns:a16="http://schemas.microsoft.com/office/drawing/2014/main" id="{035C0764-26EC-D514-CFB8-5DC5F71C428A}"/>
              </a:ext>
            </a:extLst>
          </p:cNvPr>
          <p:cNvGrpSpPr/>
          <p:nvPr/>
        </p:nvGrpSpPr>
        <p:grpSpPr>
          <a:xfrm>
            <a:off x="728910" y="2585651"/>
            <a:ext cx="4143107" cy="299551"/>
            <a:chOff x="711543" y="2585651"/>
            <a:chExt cx="4143107" cy="299551"/>
          </a:xfrm>
        </p:grpSpPr>
        <p:cxnSp>
          <p:nvCxnSpPr>
            <p:cNvPr id="3087" name="直接箭头连接符 3086">
              <a:extLst>
                <a:ext uri="{FF2B5EF4-FFF2-40B4-BE49-F238E27FC236}">
                  <a16:creationId xmlns:a16="http://schemas.microsoft.com/office/drawing/2014/main" id="{A141FF42-1676-661F-57EE-AA768D8133DA}"/>
                </a:ext>
              </a:extLst>
            </p:cNvPr>
            <p:cNvCxnSpPr>
              <a:cxnSpLocks/>
            </p:cNvCxnSpPr>
            <p:nvPr/>
          </p:nvCxnSpPr>
          <p:spPr>
            <a:xfrm>
              <a:off x="711543" y="2585651"/>
              <a:ext cx="0" cy="29955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339C230F-740A-287A-98AA-68AAC253EF30}"/>
                </a:ext>
              </a:extLst>
            </p:cNvPr>
            <p:cNvCxnSpPr>
              <a:cxnSpLocks/>
            </p:cNvCxnSpPr>
            <p:nvPr/>
          </p:nvCxnSpPr>
          <p:spPr>
            <a:xfrm>
              <a:off x="2783097" y="2585651"/>
              <a:ext cx="0" cy="299551"/>
            </a:xfrm>
            <a:prstGeom prst="straightConnector1">
              <a:avLst/>
            </a:prstGeom>
            <a:ln>
              <a:solidFill>
                <a:srgbClr val="759CCB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98D9CA83-375D-8B0A-C67E-2C1AB98EA0C8}"/>
                </a:ext>
              </a:extLst>
            </p:cNvPr>
            <p:cNvCxnSpPr>
              <a:cxnSpLocks/>
            </p:cNvCxnSpPr>
            <p:nvPr/>
          </p:nvCxnSpPr>
          <p:spPr>
            <a:xfrm>
              <a:off x="4854650" y="2585651"/>
              <a:ext cx="0" cy="296092"/>
            </a:xfrm>
            <a:prstGeom prst="straightConnector1">
              <a:avLst/>
            </a:prstGeom>
            <a:ln>
              <a:solidFill>
                <a:srgbClr val="2D2D8A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D4833DD-FB01-2EAD-583E-58413E56BC1D}"/>
              </a:ext>
            </a:extLst>
          </p:cNvPr>
          <p:cNvGrpSpPr/>
          <p:nvPr/>
        </p:nvGrpSpPr>
        <p:grpSpPr>
          <a:xfrm>
            <a:off x="5743031" y="1249467"/>
            <a:ext cx="6343211" cy="2072780"/>
            <a:chOff x="5739393" y="1182972"/>
            <a:chExt cx="6343211" cy="207278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F90D31EE-700B-9B66-BA2C-BFAD52734C7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58828" y="2218161"/>
              <a:ext cx="2089325" cy="1037591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519C7346-B736-8DAD-3CF0-2B0C8D98D658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42015" y="1182972"/>
              <a:ext cx="2140589" cy="1037423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1FCB59D-3BE4-F42E-32FE-9D03DC82F6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61490" y="2243654"/>
              <a:ext cx="2090899" cy="1012098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F63A62A4-D2EE-D684-6606-9F8E0CF03D5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4590" y="1182972"/>
              <a:ext cx="2103125" cy="1037422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E30BD0A9-AE15-50EA-0B05-42A898262DF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39393" y="2218330"/>
              <a:ext cx="2115657" cy="1037422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2E94B8E6-9533-9396-26A4-4BF9B18CA7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39393" y="1182972"/>
              <a:ext cx="2090898" cy="1013380"/>
            </a:xfrm>
            <a:prstGeom prst="rect">
              <a:avLst/>
            </a:prstGeom>
          </p:spPr>
        </p:pic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350772CE-506C-6D28-284F-FD6632F29FE9}"/>
              </a:ext>
            </a:extLst>
          </p:cNvPr>
          <p:cNvSpPr txBox="1"/>
          <p:nvPr/>
        </p:nvSpPr>
        <p:spPr>
          <a:xfrm>
            <a:off x="7712924" y="3275111"/>
            <a:ext cx="25474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g.7 Hazard evaluation indexes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EC7DE1F1-FFDF-38C0-0DDC-CE16C96F5DF0}"/>
              </a:ext>
            </a:extLst>
          </p:cNvPr>
          <p:cNvSpPr txBox="1"/>
          <p:nvPr/>
        </p:nvSpPr>
        <p:spPr>
          <a:xfrm>
            <a:off x="7493410" y="6453234"/>
            <a:ext cx="2986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g.8 Vulnerability evaluation indexes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BC5EB60-CC2C-AC0B-85AA-4A60BA736E46}"/>
              </a:ext>
            </a:extLst>
          </p:cNvPr>
          <p:cNvCxnSpPr/>
          <p:nvPr/>
        </p:nvCxnSpPr>
        <p:spPr>
          <a:xfrm flipV="1">
            <a:off x="3864031" y="3572998"/>
            <a:ext cx="2303968" cy="863988"/>
          </a:xfrm>
          <a:prstGeom prst="straightConnector1">
            <a:avLst/>
          </a:prstGeom>
          <a:ln w="5715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id="{4F3C349C-CE03-14A4-D3F9-8973FDB45684}"/>
              </a:ext>
            </a:extLst>
          </p:cNvPr>
          <p:cNvSpPr/>
          <p:nvPr/>
        </p:nvSpPr>
        <p:spPr>
          <a:xfrm>
            <a:off x="5738101" y="1232270"/>
            <a:ext cx="715798" cy="2227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lIns="3600" tIns="3600" rIns="3600" bIns="360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14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andcover</a:t>
            </a:r>
            <a:endParaRPr lang="zh-CN" altLang="en-US" sz="1400" dirty="0">
              <a:solidFill>
                <a:srgbClr val="20398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85EAD37-D541-C74C-2781-5C3C94B83FD7}"/>
              </a:ext>
            </a:extLst>
          </p:cNvPr>
          <p:cNvSpPr/>
          <p:nvPr/>
        </p:nvSpPr>
        <p:spPr>
          <a:xfrm>
            <a:off x="5799535" y="2318449"/>
            <a:ext cx="387183" cy="2227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lIns="3600" tIns="3600" rIns="3600" bIns="360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14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lope</a:t>
            </a:r>
            <a:endParaRPr lang="zh-CN" altLang="en-US" sz="1400" dirty="0">
              <a:solidFill>
                <a:srgbClr val="20398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A6895E95-018E-B7AF-82C6-1DFB5D5AE533}"/>
              </a:ext>
            </a:extLst>
          </p:cNvPr>
          <p:cNvSpPr/>
          <p:nvPr/>
        </p:nvSpPr>
        <p:spPr>
          <a:xfrm>
            <a:off x="7895975" y="1232270"/>
            <a:ext cx="569925" cy="2227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lIns="3600" tIns="3600" rIns="3600" bIns="360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14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rainfall</a:t>
            </a:r>
            <a:endParaRPr lang="zh-CN" altLang="en-US" sz="1400" dirty="0">
              <a:solidFill>
                <a:srgbClr val="20398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370DE754-4453-0511-4670-538F801C74C7}"/>
              </a:ext>
            </a:extLst>
          </p:cNvPr>
          <p:cNvSpPr/>
          <p:nvPr/>
        </p:nvSpPr>
        <p:spPr>
          <a:xfrm>
            <a:off x="9983946" y="1232270"/>
            <a:ext cx="366343" cy="2227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lIns="3600" tIns="3600" rIns="3600" bIns="360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14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GA</a:t>
            </a:r>
            <a:endParaRPr lang="zh-CN" altLang="en-US" sz="1400" dirty="0">
              <a:solidFill>
                <a:srgbClr val="20398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2799909F-25BF-F97C-78B8-1262ABA23DC9}"/>
              </a:ext>
            </a:extLst>
          </p:cNvPr>
          <p:cNvSpPr/>
          <p:nvPr/>
        </p:nvSpPr>
        <p:spPr>
          <a:xfrm>
            <a:off x="7934479" y="2318449"/>
            <a:ext cx="335885" cy="2227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lIns="3600" tIns="3600" rIns="3600" bIns="360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14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ault</a:t>
            </a:r>
            <a:endParaRPr lang="zh-CN" altLang="en-US" sz="1400" dirty="0">
              <a:solidFill>
                <a:srgbClr val="20398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A030703-FFEA-05C4-504C-CE3EC7E6C0C9}"/>
              </a:ext>
            </a:extLst>
          </p:cNvPr>
          <p:cNvSpPr/>
          <p:nvPr/>
        </p:nvSpPr>
        <p:spPr>
          <a:xfrm>
            <a:off x="10009718" y="2318449"/>
            <a:ext cx="654883" cy="2227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lIns="3600" tIns="3600" rIns="3600" bIns="360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14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hology</a:t>
            </a:r>
            <a:endParaRPr lang="zh-CN" altLang="en-US" sz="1400" dirty="0">
              <a:solidFill>
                <a:srgbClr val="20398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495E1EF-CA8C-FCE4-7550-2F31E95A894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773660" y="3572998"/>
            <a:ext cx="6232260" cy="2912904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CBD4A59F-8FD7-57EE-4057-C05E7F828514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0174" y="28916"/>
            <a:ext cx="933849" cy="933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663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08"/>
    </mc:Choice>
    <mc:Fallback xmlns="">
      <p:transition spd="slow" advTm="1508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标题 1">
            <a:extLst>
              <a:ext uri="{FF2B5EF4-FFF2-40B4-BE49-F238E27FC236}">
                <a16:creationId xmlns:a16="http://schemas.microsoft.com/office/drawing/2014/main" id="{4349C221-8379-30E7-E757-6D38C22E3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4066" y="-15682"/>
            <a:ext cx="9956800" cy="993775"/>
          </a:xfrm>
        </p:spPr>
        <p:txBody>
          <a:bodyPr/>
          <a:lstStyle/>
          <a:p>
            <a:pPr algn="ctr"/>
            <a:r>
              <a:rPr lang="en-US" altLang="zh-CN" sz="4000" dirty="0"/>
              <a:t>Results</a:t>
            </a:r>
            <a:endParaRPr lang="zh-CN" altLang="en-US" sz="4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2DDC6BA-0073-C8B8-8418-B503B55C602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12" y="1557026"/>
            <a:ext cx="5104800" cy="2267751"/>
          </a:xfrm>
          <a:prstGeom prst="rect">
            <a:avLst/>
          </a:prstGeom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A3290F74-9E18-129E-8929-41D0D88BAF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0941429"/>
              </p:ext>
            </p:extLst>
          </p:nvPr>
        </p:nvGraphicFramePr>
        <p:xfrm>
          <a:off x="5270252" y="1299922"/>
          <a:ext cx="4214056" cy="24424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5957">
                  <a:extLst>
                    <a:ext uri="{9D8B030D-6E8A-4147-A177-3AD203B41FA5}">
                      <a16:colId xmlns:a16="http://schemas.microsoft.com/office/drawing/2014/main" val="664802814"/>
                    </a:ext>
                  </a:extLst>
                </a:gridCol>
                <a:gridCol w="670383">
                  <a:extLst>
                    <a:ext uri="{9D8B030D-6E8A-4147-A177-3AD203B41FA5}">
                      <a16:colId xmlns:a16="http://schemas.microsoft.com/office/drawing/2014/main" val="2352499296"/>
                    </a:ext>
                  </a:extLst>
                </a:gridCol>
                <a:gridCol w="616302">
                  <a:extLst>
                    <a:ext uri="{9D8B030D-6E8A-4147-A177-3AD203B41FA5}">
                      <a16:colId xmlns:a16="http://schemas.microsoft.com/office/drawing/2014/main" val="1653183554"/>
                    </a:ext>
                  </a:extLst>
                </a:gridCol>
                <a:gridCol w="694860">
                  <a:extLst>
                    <a:ext uri="{9D8B030D-6E8A-4147-A177-3AD203B41FA5}">
                      <a16:colId xmlns:a16="http://schemas.microsoft.com/office/drawing/2014/main" val="2917416349"/>
                    </a:ext>
                  </a:extLst>
                </a:gridCol>
                <a:gridCol w="705550">
                  <a:extLst>
                    <a:ext uri="{9D8B030D-6E8A-4147-A177-3AD203B41FA5}">
                      <a16:colId xmlns:a16="http://schemas.microsoft.com/office/drawing/2014/main" val="142416870"/>
                    </a:ext>
                  </a:extLst>
                </a:gridCol>
                <a:gridCol w="731004">
                  <a:extLst>
                    <a:ext uri="{9D8B030D-6E8A-4147-A177-3AD203B41FA5}">
                      <a16:colId xmlns:a16="http://schemas.microsoft.com/office/drawing/2014/main" val="2018424009"/>
                    </a:ext>
                  </a:extLst>
                </a:gridCol>
              </a:tblGrid>
              <a:tr h="613685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azard Level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tudy area/km</a:t>
                      </a:r>
                      <a:r>
                        <a:rPr lang="en-US" sz="1200" b="1" kern="0" baseline="30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b="1" kern="0" baseline="300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oportion/%</a:t>
                      </a:r>
                      <a:r>
                        <a:rPr lang="zh-CN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200" kern="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ebris flow /km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baseline="300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oportion/%</a:t>
                      </a:r>
                      <a:r>
                        <a:rPr lang="zh-CN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kern="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=G</a:t>
                      </a:r>
                      <a:r>
                        <a:rPr lang="en-US" sz="1200" kern="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lang="en-US" sz="1200" kern="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1731678"/>
                  </a:ext>
                </a:extLst>
              </a:tr>
              <a:tr h="344809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ery low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36.09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.71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1.13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23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2154</a:t>
                      </a:r>
                      <a:endParaRPr lang="zh-CN" sz="1200" b="1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5533673"/>
                  </a:ext>
                </a:extLst>
              </a:tr>
              <a:tr h="344809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ow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Ⅱ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62.98</a:t>
                      </a:r>
                      <a:endParaRPr lang="zh-CN" sz="1200" b="1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.85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89.12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.55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6642</a:t>
                      </a:r>
                      <a:endParaRPr lang="zh-CN" sz="1200" b="1" kern="1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0912139"/>
                  </a:ext>
                </a:extLst>
              </a:tr>
              <a:tr h="344809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iddl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Ⅲ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239.3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8.06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23.36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4.28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9007</a:t>
                      </a:r>
                      <a:endParaRPr lang="zh-CN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1237765"/>
                  </a:ext>
                </a:extLst>
              </a:tr>
              <a:tr h="344809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igh</a:t>
                      </a:r>
                      <a:endParaRPr lang="zh-CN" sz="1200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Ⅳ</a:t>
                      </a: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140.19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7.17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740.12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1.91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1275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2776343"/>
                  </a:ext>
                </a:extLst>
              </a:tr>
              <a:tr h="344809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ery high</a:t>
                      </a:r>
                      <a:endParaRPr lang="zh-CN" sz="1200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Ⅴ</a:t>
                      </a: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360.94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.22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48.65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8.03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4755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6400734"/>
                  </a:ext>
                </a:extLst>
              </a:tr>
            </a:tbl>
          </a:graphicData>
        </a:graphic>
      </p:graphicFrame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D9112477-BA43-CBF3-7C85-A751E5CDA5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4034046"/>
              </p:ext>
            </p:extLst>
          </p:nvPr>
        </p:nvGraphicFramePr>
        <p:xfrm>
          <a:off x="5268528" y="4064239"/>
          <a:ext cx="4215780" cy="25706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05260">
                  <a:extLst>
                    <a:ext uri="{9D8B030D-6E8A-4147-A177-3AD203B41FA5}">
                      <a16:colId xmlns:a16="http://schemas.microsoft.com/office/drawing/2014/main" val="3225436247"/>
                    </a:ext>
                  </a:extLst>
                </a:gridCol>
                <a:gridCol w="1405260">
                  <a:extLst>
                    <a:ext uri="{9D8B030D-6E8A-4147-A177-3AD203B41FA5}">
                      <a16:colId xmlns:a16="http://schemas.microsoft.com/office/drawing/2014/main" val="75092958"/>
                    </a:ext>
                  </a:extLst>
                </a:gridCol>
                <a:gridCol w="1405260">
                  <a:extLst>
                    <a:ext uri="{9D8B030D-6E8A-4147-A177-3AD203B41FA5}">
                      <a16:colId xmlns:a16="http://schemas.microsoft.com/office/drawing/2014/main" val="3502650610"/>
                    </a:ext>
                  </a:extLst>
                </a:gridCol>
              </a:tblGrid>
              <a:tr h="48862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ulnerability Level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ighway length/k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oportion/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7247386"/>
                  </a:ext>
                </a:extLst>
              </a:tr>
              <a:tr h="45130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ery low (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3.63</a:t>
                      </a: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9.25</a:t>
                      </a: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5059887"/>
                  </a:ext>
                </a:extLst>
              </a:tr>
              <a:tr h="276803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ow (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Ⅱ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30.00</a:t>
                      </a: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.29</a:t>
                      </a: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769440"/>
                  </a:ext>
                </a:extLst>
              </a:tr>
              <a:tr h="45130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iddle (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Ⅲ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17.44</a:t>
                      </a: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.58</a:t>
                      </a:r>
                      <a:endParaRPr lang="zh-CN" sz="14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6623555"/>
                  </a:ext>
                </a:extLst>
              </a:tr>
              <a:tr h="45130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igh (</a:t>
                      </a:r>
                      <a:r>
                        <a:rPr lang="en-US" sz="12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Ⅳ</a:t>
                      </a: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44.07</a:t>
                      </a:r>
                      <a:endParaRPr lang="zh-CN" sz="14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8.71</a:t>
                      </a:r>
                      <a:endParaRPr lang="zh-CN" sz="14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0954895"/>
                  </a:ext>
                </a:extLst>
              </a:tr>
              <a:tr h="45130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ery high (</a:t>
                      </a:r>
                      <a:r>
                        <a:rPr lang="en-US" sz="1200" kern="1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Ⅴ</a:t>
                      </a:r>
                      <a:r>
                        <a:rPr lang="en-US" sz="1200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4.86</a:t>
                      </a:r>
                      <a:endParaRPr lang="zh-CN" sz="14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1.16</a:t>
                      </a:r>
                      <a:endParaRPr lang="zh-CN" sz="14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6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444317"/>
                  </a:ext>
                </a:extLst>
              </a:tr>
            </a:tbl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5339BE36-A30E-AC6D-F60B-7E20035674B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12" y="4292988"/>
            <a:ext cx="5104800" cy="241389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D529A8D4-AF9A-8D92-EC48-2280031B5B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4495" y="1304740"/>
            <a:ext cx="2489382" cy="2067651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0DF6F924-B27B-5050-1DC1-84C34F76DDE6}"/>
              </a:ext>
            </a:extLst>
          </p:cNvPr>
          <p:cNvSpPr/>
          <p:nvPr/>
        </p:nvSpPr>
        <p:spPr>
          <a:xfrm>
            <a:off x="92573" y="1170117"/>
            <a:ext cx="12006853" cy="2702097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6A0B668-1697-17F5-33B8-C4CE628F8F37}"/>
              </a:ext>
            </a:extLst>
          </p:cNvPr>
          <p:cNvSpPr/>
          <p:nvPr/>
        </p:nvSpPr>
        <p:spPr>
          <a:xfrm>
            <a:off x="92061" y="3933655"/>
            <a:ext cx="12007876" cy="2807299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A9AB285-3D31-9602-0009-2EA75BB874A7}"/>
              </a:ext>
            </a:extLst>
          </p:cNvPr>
          <p:cNvSpPr txBox="1"/>
          <p:nvPr/>
        </p:nvSpPr>
        <p:spPr>
          <a:xfrm>
            <a:off x="84167" y="1170117"/>
            <a:ext cx="253116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72BC"/>
              </a:buClr>
            </a:pPr>
            <a:r>
              <a:rPr lang="en-US" altLang="zh-CN" dirty="0">
                <a:highlight>
                  <a:srgbClr val="C0C0C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Hazard</a:t>
            </a:r>
            <a:endParaRPr lang="en-US" altLang="zh-CN" sz="1800" dirty="0">
              <a:highlight>
                <a:srgbClr val="C0C0C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CEC270B-5A88-AB54-F004-049678B0D5BA}"/>
              </a:ext>
            </a:extLst>
          </p:cNvPr>
          <p:cNvSpPr txBox="1"/>
          <p:nvPr/>
        </p:nvSpPr>
        <p:spPr>
          <a:xfrm>
            <a:off x="118053" y="3860994"/>
            <a:ext cx="2531168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72BC"/>
              </a:buClr>
            </a:pPr>
            <a:r>
              <a:rPr lang="en-US" altLang="zh-CN" dirty="0">
                <a:highlight>
                  <a:srgbClr val="C0C0C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Vulnerability</a:t>
            </a:r>
            <a:endParaRPr lang="en-US" altLang="zh-CN" sz="1800" dirty="0">
              <a:highlight>
                <a:srgbClr val="C0C0C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17233183-2099-0ED4-64AA-30B0A62BDC31}"/>
              </a:ext>
            </a:extLst>
          </p:cNvPr>
          <p:cNvSpPr txBox="1"/>
          <p:nvPr/>
        </p:nvSpPr>
        <p:spPr>
          <a:xfrm>
            <a:off x="9500734" y="6189020"/>
            <a:ext cx="258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g.10 Causes of damage to highway structures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82E58C4-19A7-901B-1193-314E29A02139}"/>
              </a:ext>
            </a:extLst>
          </p:cNvPr>
          <p:cNvSpPr txBox="1"/>
          <p:nvPr/>
        </p:nvSpPr>
        <p:spPr>
          <a:xfrm>
            <a:off x="9484308" y="3386594"/>
            <a:ext cx="258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g.9  </a:t>
            </a:r>
            <a:r>
              <a:rPr lang="en-US" altLang="zh-CN" sz="1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C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est curve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FC9177F-51A5-2D25-8B20-8EEABCFE600D}"/>
              </a:ext>
            </a:extLst>
          </p:cNvPr>
          <p:cNvGrpSpPr/>
          <p:nvPr/>
        </p:nvGrpSpPr>
        <p:grpSpPr>
          <a:xfrm>
            <a:off x="9520824" y="4089522"/>
            <a:ext cx="2576883" cy="2147439"/>
            <a:chOff x="9520824" y="4089522"/>
            <a:chExt cx="2576883" cy="2147439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B3923FDC-B799-A1D1-F5C0-C7626C5FE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839274" y="4100370"/>
              <a:ext cx="1258433" cy="835340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3B90B63D-4950-9E06-CD42-0D56E1E6A1C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520824" y="5152813"/>
              <a:ext cx="1258435" cy="846189"/>
            </a:xfrm>
            <a:prstGeom prst="rect">
              <a:avLst/>
            </a:prstGeom>
          </p:spPr>
        </p:pic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088CFC9B-2026-F444-99BA-16746144BCE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839274" y="5145456"/>
              <a:ext cx="1258433" cy="853546"/>
            </a:xfrm>
            <a:prstGeom prst="rect">
              <a:avLst/>
            </a:prstGeom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A06E4BCD-2FD7-6E94-9EA1-FD087888430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520824" y="4089522"/>
              <a:ext cx="1258433" cy="846188"/>
            </a:xfrm>
            <a:prstGeom prst="rect">
              <a:avLst/>
            </a:prstGeom>
          </p:spPr>
        </p:pic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5260FD2A-CC97-2637-76E5-444AFADAF513}"/>
                </a:ext>
              </a:extLst>
            </p:cNvPr>
            <p:cNvSpPr/>
            <p:nvPr/>
          </p:nvSpPr>
          <p:spPr>
            <a:xfrm>
              <a:off x="9720332" y="4932905"/>
              <a:ext cx="831149" cy="22271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lIns="3600" tIns="3600" rIns="3600" bIns="3600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1400" dirty="0">
                  <a:solidFill>
                    <a:srgbClr val="20398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nsufficient</a:t>
              </a:r>
              <a:endParaRPr lang="zh-CN" altLang="en-US" sz="14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BDB2843E-339B-00EE-C93D-B38155DB76D0}"/>
                </a:ext>
              </a:extLst>
            </p:cNvPr>
            <p:cNvSpPr txBox="1"/>
            <p:nvPr/>
          </p:nvSpPr>
          <p:spPr>
            <a:xfrm>
              <a:off x="11170137" y="4932905"/>
              <a:ext cx="715798" cy="22271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lIns="3600" tIns="3600" rIns="3600" bIns="3600">
              <a:spAutoFit/>
            </a:bodyPr>
            <a:lstStyle>
              <a:defPPr>
                <a:defRPr lang="zh-CN"/>
              </a:defPPr>
              <a:lvl1pPr algn="ctr">
                <a:defRPr sz="1400">
                  <a:solidFill>
                    <a:srgbClr val="20398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/>
                <a:t>Deviation</a:t>
              </a:r>
              <a:endParaRPr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366BC5F-1C22-502A-C43F-CA6193DE98E7}"/>
                </a:ext>
              </a:extLst>
            </p:cNvPr>
            <p:cNvSpPr txBox="1"/>
            <p:nvPr/>
          </p:nvSpPr>
          <p:spPr>
            <a:xfrm>
              <a:off x="9763817" y="6014247"/>
              <a:ext cx="795948" cy="22271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lIns="3600" tIns="3600" rIns="3600" bIns="3600">
              <a:spAutoFit/>
            </a:bodyPr>
            <a:lstStyle>
              <a:defPPr>
                <a:defRPr lang="zh-CN"/>
              </a:defPPr>
              <a:lvl1pPr algn="ctr">
                <a:defRPr sz="1400">
                  <a:solidFill>
                    <a:srgbClr val="20398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/>
                <a:t>Inadequate</a:t>
              </a:r>
              <a:endParaRPr lang="zh-CN" altLang="zh-CN" dirty="0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9867CAD-A727-4D4C-2703-EF6A37876F5C}"/>
                </a:ext>
              </a:extLst>
            </p:cNvPr>
            <p:cNvSpPr/>
            <p:nvPr/>
          </p:nvSpPr>
          <p:spPr>
            <a:xfrm>
              <a:off x="11175748" y="6014247"/>
              <a:ext cx="704576" cy="22271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lIns="3600" tIns="3600" rIns="3600" bIns="360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20398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mperfect</a:t>
              </a:r>
              <a:endParaRPr lang="zh-CN" altLang="en-US" sz="1400" dirty="0">
                <a:solidFill>
                  <a:srgbClr val="2039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458CA8E2-5A6A-E300-9090-C5B4823C300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0174" y="28916"/>
            <a:ext cx="933849" cy="933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287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8"/>
    </mc:Choice>
    <mc:Fallback xmlns="">
      <p:transition spd="slow" advTm="1068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69413186-1B2E-6789-5479-019320C21B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9482" y="926027"/>
            <a:ext cx="5617464" cy="4648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CAC6A0B-D422-3361-E6AC-AE5D198E3A4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143" y="926027"/>
            <a:ext cx="5766816" cy="2616708"/>
          </a:xfrm>
          <a:prstGeom prst="rect">
            <a:avLst/>
          </a:prstGeom>
        </p:spPr>
      </p:pic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4A374C76-836C-9133-0000-CE3E51D011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6075071"/>
              </p:ext>
            </p:extLst>
          </p:nvPr>
        </p:nvGraphicFramePr>
        <p:xfrm>
          <a:off x="336079" y="3644997"/>
          <a:ext cx="5500943" cy="2995069"/>
        </p:xfrm>
        <a:graphic>
          <a:graphicData uri="http://schemas.openxmlformats.org/drawingml/2006/table">
            <a:tbl>
              <a:tblPr firstRow="1" firstCol="1" bandRow="1">
                <a:solidFill>
                  <a:schemeClr val="accent2">
                    <a:lumMod val="40000"/>
                    <a:lumOff val="60000"/>
                  </a:schemeClr>
                </a:solidFill>
                <a:tableStyleId>{5C22544A-7EE6-4342-B048-85BDC9FD1C3A}</a:tableStyleId>
              </a:tblPr>
              <a:tblGrid>
                <a:gridCol w="1074003">
                  <a:extLst>
                    <a:ext uri="{9D8B030D-6E8A-4147-A177-3AD203B41FA5}">
                      <a16:colId xmlns:a16="http://schemas.microsoft.com/office/drawing/2014/main" val="713763209"/>
                    </a:ext>
                  </a:extLst>
                </a:gridCol>
                <a:gridCol w="1194889">
                  <a:extLst>
                    <a:ext uri="{9D8B030D-6E8A-4147-A177-3AD203B41FA5}">
                      <a16:colId xmlns:a16="http://schemas.microsoft.com/office/drawing/2014/main" val="4058080817"/>
                    </a:ext>
                  </a:extLst>
                </a:gridCol>
                <a:gridCol w="1054314">
                  <a:extLst>
                    <a:ext uri="{9D8B030D-6E8A-4147-A177-3AD203B41FA5}">
                      <a16:colId xmlns:a16="http://schemas.microsoft.com/office/drawing/2014/main" val="2638472831"/>
                    </a:ext>
                  </a:extLst>
                </a:gridCol>
                <a:gridCol w="1006369">
                  <a:extLst>
                    <a:ext uri="{9D8B030D-6E8A-4147-A177-3AD203B41FA5}">
                      <a16:colId xmlns:a16="http://schemas.microsoft.com/office/drawing/2014/main" val="1075354273"/>
                    </a:ext>
                  </a:extLst>
                </a:gridCol>
                <a:gridCol w="1171368">
                  <a:extLst>
                    <a:ext uri="{9D8B030D-6E8A-4147-A177-3AD203B41FA5}">
                      <a16:colId xmlns:a16="http://schemas.microsoft.com/office/drawing/2014/main" val="1059989194"/>
                    </a:ext>
                  </a:extLst>
                </a:gridCol>
              </a:tblGrid>
              <a:tr h="791989"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isk Level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oad length/km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roportion/%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ebris flow 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istribution density</a:t>
                      </a:r>
                      <a:r>
                        <a:rPr lang="zh-CN" alt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ebris flow/km</a:t>
                      </a:r>
                      <a:r>
                        <a:rPr lang="zh-CN" alt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9931017"/>
                  </a:ext>
                </a:extLst>
              </a:tr>
              <a:tr h="440616"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ery low (I)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71.52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.18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1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02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0991677"/>
                  </a:ext>
                </a:extLst>
              </a:tr>
              <a:tr h="440616"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ow (Ⅱ)</a:t>
                      </a:r>
                      <a:endParaRPr lang="zh-CN" altLang="en-US" sz="1200" b="1" kern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0.40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.52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135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6392164"/>
                  </a:ext>
                </a:extLst>
              </a:tr>
              <a:tr h="440616"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iddle (Ⅲ)</a:t>
                      </a:r>
                      <a:endParaRPr lang="zh-CN" altLang="en-US" sz="1200" b="1" kern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6.31</a:t>
                      </a:r>
                      <a:endParaRPr lang="zh-CN" altLang="en-US" sz="1200" b="1" kern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9.57</a:t>
                      </a:r>
                      <a:endParaRPr lang="zh-CN" altLang="en-US" sz="1200" b="1" kern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1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307</a:t>
                      </a:r>
                      <a:endParaRPr lang="zh-CN" altLang="en-US" sz="1200" b="1" kern="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7075395"/>
                  </a:ext>
                </a:extLst>
              </a:tr>
              <a:tr h="440616"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igh (Ⅳ)</a:t>
                      </a:r>
                      <a:endParaRPr lang="zh-CN" altLang="en-US" sz="1200" b="1" kern="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3.34</a:t>
                      </a:r>
                      <a:endParaRPr lang="zh-CN" altLang="en-US" sz="1200" b="1" kern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9.80</a:t>
                      </a:r>
                      <a:endParaRPr lang="zh-CN" altLang="en-US" sz="1200" b="1" kern="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8</a:t>
                      </a:r>
                      <a:endParaRPr lang="zh-CN" altLang="en-US" sz="1200" b="1" kern="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347</a:t>
                      </a:r>
                      <a:endParaRPr lang="zh-CN" altLang="en-US" sz="1200" b="1" kern="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4902403"/>
                  </a:ext>
                </a:extLst>
              </a:tr>
              <a:tr h="440616"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Very high (Ⅴ)</a:t>
                      </a:r>
                      <a:endParaRPr lang="zh-CN" altLang="en-US" sz="1200" b="1" kern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18.43</a:t>
                      </a:r>
                      <a:endParaRPr lang="zh-CN" altLang="en-US" sz="1200" b="1" kern="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3.93</a:t>
                      </a:r>
                      <a:endParaRPr lang="zh-CN" altLang="en-US" sz="1200" b="1" kern="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6</a:t>
                      </a:r>
                      <a:endParaRPr lang="zh-CN" altLang="en-US" sz="1200" b="1" kern="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377" rtl="0" eaLnBrk="1" latinLnBrk="0" hangingPunct="1">
                        <a:lnSpc>
                          <a:spcPct val="100000"/>
                        </a:lnSpc>
                      </a:pPr>
                      <a:r>
                        <a:rPr lang="en-US" sz="1200" b="1" kern="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473</a:t>
                      </a:r>
                      <a:endParaRPr lang="zh-CN" altLang="en-US" sz="1200" b="1" kern="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3092808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64C02984-9145-B184-0638-4F6B335A00D2}"/>
              </a:ext>
            </a:extLst>
          </p:cNvPr>
          <p:cNvSpPr txBox="1"/>
          <p:nvPr/>
        </p:nvSpPr>
        <p:spPr>
          <a:xfrm>
            <a:off x="205727" y="426403"/>
            <a:ext cx="971903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buClr>
                <a:srgbClr val="0072BC"/>
              </a:buClr>
              <a:defRPr sz="2000">
                <a:highlight>
                  <a:srgbClr val="C0C0C0"/>
                </a:highligh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Risk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64C667F-B583-B32C-39CE-88557C64CE8B}"/>
              </a:ext>
            </a:extLst>
          </p:cNvPr>
          <p:cNvSpPr/>
          <p:nvPr/>
        </p:nvSpPr>
        <p:spPr>
          <a:xfrm>
            <a:off x="130582" y="333043"/>
            <a:ext cx="5922839" cy="6434824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50BF7BE-62E4-1730-FAA2-0FFAEF66620F}"/>
              </a:ext>
            </a:extLst>
          </p:cNvPr>
          <p:cNvSpPr/>
          <p:nvPr/>
        </p:nvSpPr>
        <p:spPr>
          <a:xfrm>
            <a:off x="6139803" y="333043"/>
            <a:ext cx="5921615" cy="6434824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FAA6B62-98C3-6FA3-E969-3F70DBC23568}"/>
              </a:ext>
            </a:extLst>
          </p:cNvPr>
          <p:cNvSpPr txBox="1"/>
          <p:nvPr/>
        </p:nvSpPr>
        <p:spPr>
          <a:xfrm>
            <a:off x="6177811" y="426403"/>
            <a:ext cx="2222157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buClr>
                <a:srgbClr val="0072BC"/>
              </a:buClr>
              <a:defRPr sz="2000">
                <a:highlight>
                  <a:srgbClr val="C0C0C0"/>
                </a:highligh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Typical example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83DBEE4-60A9-EA4A-BD77-8397BB453153}"/>
              </a:ext>
            </a:extLst>
          </p:cNvPr>
          <p:cNvSpPr txBox="1"/>
          <p:nvPr/>
        </p:nvSpPr>
        <p:spPr>
          <a:xfrm>
            <a:off x="6281472" y="5901402"/>
            <a:ext cx="5714294" cy="738664"/>
          </a:xfrm>
          <a:prstGeom prst="rect">
            <a:avLst/>
          </a:prstGeom>
          <a:solidFill>
            <a:srgbClr val="C0C0C0"/>
          </a:solidFill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On 8 July 2017, 3.2×10</a:t>
            </a:r>
            <a:r>
              <a:rPr lang="en-US" altLang="zh-CN" sz="14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altLang="zh-CN" sz="14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of solid material blocked the bridge of “317 National Highway” and the Maiqu River, flooding the downstream, and causing about 10 million economic losses. 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DFC2003-3EBF-A744-38BB-DEB2C0D13484}"/>
              </a:ext>
            </a:extLst>
          </p:cNvPr>
          <p:cNvSpPr txBox="1"/>
          <p:nvPr/>
        </p:nvSpPr>
        <p:spPr>
          <a:xfrm rot="16200000">
            <a:off x="8938566" y="3448241"/>
            <a:ext cx="400110" cy="445733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1 Assessment results and debris flow in “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ebusi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gull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3D956E8-85D6-E29B-C595-5103B43498C9}"/>
              </a:ext>
            </a:extLst>
          </p:cNvPr>
          <p:cNvCxnSpPr>
            <a:cxnSpLocks/>
          </p:cNvCxnSpPr>
          <p:nvPr/>
        </p:nvCxnSpPr>
        <p:spPr>
          <a:xfrm>
            <a:off x="2064056" y="1704763"/>
            <a:ext cx="4391939" cy="1583978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8816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7"/>
    </mc:Choice>
    <mc:Fallback xmlns="">
      <p:transition spd="slow" advTm="1187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标题 1">
            <a:extLst>
              <a:ext uri="{FF2B5EF4-FFF2-40B4-BE49-F238E27FC236}">
                <a16:creationId xmlns:a16="http://schemas.microsoft.com/office/drawing/2014/main" id="{4349C221-8379-30E7-E757-6D38C22E3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4066" y="-15682"/>
            <a:ext cx="9956800" cy="993775"/>
          </a:xfrm>
        </p:spPr>
        <p:txBody>
          <a:bodyPr/>
          <a:lstStyle/>
          <a:p>
            <a:pPr algn="ctr"/>
            <a:r>
              <a:rPr lang="en-US" altLang="zh-CN" sz="4000" dirty="0"/>
              <a:t>Conclusions</a:t>
            </a:r>
            <a:endParaRPr lang="zh-CN" altLang="en-US" sz="4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7347C9C-AE81-050D-AEC6-297C1C972717}"/>
              </a:ext>
            </a:extLst>
          </p:cNvPr>
          <p:cNvSpPr txBox="1"/>
          <p:nvPr/>
        </p:nvSpPr>
        <p:spPr>
          <a:xfrm>
            <a:off x="215903" y="1550629"/>
            <a:ext cx="8760057" cy="499624"/>
          </a:xfrm>
          <a:prstGeom prst="rect">
            <a:avLst/>
          </a:prstGeom>
          <a:solidFill>
            <a:srgbClr val="C0C0C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isk zoning of debris flows along the Northern Sichuan-Tibet Highway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B672359-AA23-4E69-1CB5-C3DBBA7C2541}"/>
              </a:ext>
            </a:extLst>
          </p:cNvPr>
          <p:cNvSpPr txBox="1"/>
          <p:nvPr/>
        </p:nvSpPr>
        <p:spPr>
          <a:xfrm>
            <a:off x="215903" y="1963819"/>
            <a:ext cx="11640017" cy="41291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25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zard assessment: the 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 and hard clastic rocks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 a slope of 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5 ~ 45°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the area of 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eater PGA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 most likely to form debris flow</a:t>
            </a:r>
          </a:p>
          <a:p>
            <a:pPr marL="285750" indent="-285750">
              <a:lnSpc>
                <a:spcPct val="25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ulnerability assessment: 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tion and structure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f a disaster-affected object(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ghway structure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 disaster 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ilienc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and 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osure probability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f 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bile disaster-affected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bject(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hicl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285750" indent="-285750">
              <a:lnSpc>
                <a:spcPct val="250000"/>
              </a:lnSpc>
              <a:buClr>
                <a:srgbClr val="0072BC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isk assessment: the 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dle and high-risk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ad sections account for </a:t>
            </a:r>
            <a:r>
              <a:rPr lang="en-US" altLang="zh-CN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3.30%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distributed in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hangdu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ounty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iangd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ounty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eg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ounty, and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aofu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ounty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6590714-A04A-56F7-C38F-6E2F0062EA44}"/>
              </a:ext>
            </a:extLst>
          </p:cNvPr>
          <p:cNvSpPr/>
          <p:nvPr/>
        </p:nvSpPr>
        <p:spPr>
          <a:xfrm>
            <a:off x="154238" y="1269030"/>
            <a:ext cx="11883524" cy="5114711"/>
          </a:xfrm>
          <a:prstGeom prst="rect">
            <a:avLst/>
          </a:prstGeom>
          <a:noFill/>
          <a:ln w="12700">
            <a:solidFill>
              <a:srgbClr val="0072BC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FDF808A-1811-DE5F-014E-1625F45152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0174" y="28916"/>
            <a:ext cx="933849" cy="933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06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4"/>
    </mc:Choice>
    <mc:Fallback xmlns="">
      <p:transition spd="slow" advTm="1334"/>
    </mc:Fallback>
  </mc:AlternateContent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F0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14</TotalTime>
  <Words>651</Words>
  <Application>Microsoft Office PowerPoint</Application>
  <PresentationFormat>宽屏</PresentationFormat>
  <Paragraphs>180</Paragraphs>
  <Slides>1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Times New Roman</vt:lpstr>
      <vt:lpstr>Calibri Light</vt:lpstr>
      <vt:lpstr>Wingdings</vt:lpstr>
      <vt:lpstr>Arial</vt:lpstr>
      <vt:lpstr>方正姚体</vt:lpstr>
      <vt:lpstr>微软雅黑</vt:lpstr>
      <vt:lpstr>Calibri</vt:lpstr>
      <vt:lpstr>默认设计模板</vt:lpstr>
      <vt:lpstr>2_默认设计模板</vt:lpstr>
      <vt:lpstr>1_默认设计模板</vt:lpstr>
      <vt:lpstr>Equation</vt:lpstr>
      <vt:lpstr>PowerPoint 演示文稿</vt:lpstr>
      <vt:lpstr>Contents</vt:lpstr>
      <vt:lpstr>Background</vt:lpstr>
      <vt:lpstr>PowerPoint 演示文稿</vt:lpstr>
      <vt:lpstr>PowerPoint 演示文稿</vt:lpstr>
      <vt:lpstr>Methodology</vt:lpstr>
      <vt:lpstr>Results</vt:lpstr>
      <vt:lpstr>PowerPoint 演示文稿</vt:lpstr>
      <vt:lpstr>Conclusion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cloudfly</dc:creator>
  <cp:lastModifiedBy>Administrator</cp:lastModifiedBy>
  <cp:revision>374</cp:revision>
  <dcterms:created xsi:type="dcterms:W3CDTF">2013-01-25T01:44:00Z</dcterms:created>
  <dcterms:modified xsi:type="dcterms:W3CDTF">2022-05-24T19:2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